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11156E"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11156E"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11156E"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11156E"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11156E"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5405BE">
          <w:rPr>
            <w:webHidden/>
            <w:lang w:val="es-VE"/>
          </w:rPr>
          <w:t>ii</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5405BE">
          <w:rPr>
            <w:webHidden/>
            <w:lang w:val="es-VE"/>
          </w:rPr>
          <w:t>iv</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5405BE">
          <w:rPr>
            <w:webHidden/>
            <w:lang w:val="es-VE"/>
          </w:rPr>
          <w:t>v</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5405BE">
          <w:rPr>
            <w:webHidden/>
            <w:lang w:val="es-VE"/>
          </w:rPr>
          <w:t>vi</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5405BE">
          <w:rPr>
            <w:webHidden/>
            <w:lang w:val="es-VE"/>
          </w:rPr>
          <w:t>viii</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5405BE">
          <w:rPr>
            <w:webHidden/>
            <w:lang w:val="es-VE"/>
          </w:rPr>
          <w:t>ix</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5405BE">
          <w:rPr>
            <w:webHidden/>
            <w:lang w:val="es-VE"/>
          </w:rPr>
          <w:t>x</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11156E">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11156E">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11156E">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5405BE">
          <w:rPr>
            <w:webHidden/>
            <w:lang w:val="es-VE"/>
          </w:rPr>
          <w:t>3</w:t>
        </w:r>
        <w:r w:rsidR="0070729D" w:rsidRPr="0091532D">
          <w:rPr>
            <w:webHidden/>
            <w:lang w:val="es-VE"/>
          </w:rPr>
          <w:fldChar w:fldCharType="end"/>
        </w:r>
      </w:hyperlink>
    </w:p>
    <w:p w:rsidR="0070729D" w:rsidRPr="00AF0007" w:rsidRDefault="0011156E">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5405BE">
          <w:rPr>
            <w:webHidden/>
            <w:lang w:val="es-VE"/>
          </w:rPr>
          <w:t>4</w:t>
        </w:r>
        <w:r w:rsidR="0070729D" w:rsidRPr="0091532D">
          <w:rPr>
            <w:webHidden/>
            <w:lang w:val="es-VE"/>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5405BE">
          <w:rPr>
            <w:webHidden/>
          </w:rPr>
          <w:t>4</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5405BE">
          <w:rPr>
            <w:webHidden/>
          </w:rPr>
          <w:t>5</w:t>
        </w:r>
        <w:r w:rsidR="0070729D" w:rsidRPr="0091532D">
          <w:rPr>
            <w:webHidden/>
          </w:rPr>
          <w:fldChar w:fldCharType="end"/>
        </w:r>
      </w:hyperlink>
    </w:p>
    <w:p w:rsidR="0070729D" w:rsidRPr="00AF0007" w:rsidRDefault="0011156E">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5405BE">
          <w:rPr>
            <w:webHidden/>
            <w:lang w:val="es-VE"/>
          </w:rPr>
          <w:t>6</w:t>
        </w:r>
        <w:r w:rsidR="0070729D" w:rsidRPr="0091532D">
          <w:rPr>
            <w:webHidden/>
            <w:lang w:val="es-VE"/>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5405BE">
          <w:rPr>
            <w:webHidden/>
          </w:rPr>
          <w:t>7</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5405BE">
          <w:rPr>
            <w:webHidden/>
          </w:rPr>
          <w:t>8</w:t>
        </w:r>
        <w:r w:rsidR="0070729D" w:rsidRPr="0091532D">
          <w:rPr>
            <w:webHidden/>
          </w:rPr>
          <w:fldChar w:fldCharType="end"/>
        </w:r>
      </w:hyperlink>
    </w:p>
    <w:p w:rsidR="0070729D" w:rsidRPr="00AF0007" w:rsidRDefault="0011156E">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5405BE">
          <w:rPr>
            <w:webHidden/>
          </w:rPr>
          <w:t>10</w:t>
        </w:r>
        <w:r w:rsidR="0070729D" w:rsidRPr="0091532D">
          <w:rPr>
            <w:webHidden/>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11156E">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5405BE">
          <w:rPr>
            <w:webHidden/>
          </w:rPr>
          <w:t>1</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5405BE">
          <w:rPr>
            <w:webHidden/>
          </w:rPr>
          <w:t>2</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11156E">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5405BE">
          <w:rPr>
            <w:webHidden/>
            <w:lang w:val="es-VE"/>
          </w:rPr>
          <w:t>10</w:t>
        </w:r>
        <w:r w:rsidR="0070729D" w:rsidRPr="0091532D">
          <w:rPr>
            <w:webHidden/>
            <w:lang w:val="es-VE"/>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11156E">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5405BE">
          <w:rPr>
            <w:webHidden/>
          </w:rPr>
          <w:t>14</w:t>
        </w:r>
        <w:r w:rsidR="0070729D" w:rsidRPr="0091532D">
          <w:rPr>
            <w:webHidden/>
          </w:rPr>
          <w:fldChar w:fldCharType="end"/>
        </w:r>
      </w:hyperlink>
    </w:p>
    <w:p w:rsidR="0070729D" w:rsidRPr="00AF0007" w:rsidRDefault="0011156E">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5405BE">
          <w:rPr>
            <w:webHidden/>
            <w:lang w:val="es-VE"/>
          </w:rPr>
          <w:t>16</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11156E">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5405B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5405BE">
          <w:rPr>
            <w:noProof/>
            <w:webHidden/>
          </w:rPr>
          <w:t>9</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5405BE">
          <w:rPr>
            <w:noProof/>
            <w:webHidden/>
          </w:rPr>
          <w:t>10</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5405BE">
          <w:rPr>
            <w:noProof/>
            <w:webHidden/>
          </w:rPr>
          <w:t>11</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5405BE">
          <w:rPr>
            <w:noProof/>
            <w:webHidden/>
          </w:rPr>
          <w:t>12</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5405BE">
          <w:rPr>
            <w:noProof/>
            <w:webHidden/>
          </w:rPr>
          <w:t>13</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5405BE">
          <w:rPr>
            <w:noProof/>
            <w:webHidden/>
          </w:rPr>
          <w:t>14</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5405BE">
          <w:rPr>
            <w:noProof/>
            <w:webHidden/>
          </w:rPr>
          <w:t>15</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5405BE">
          <w:rPr>
            <w:noProof/>
            <w:webHidden/>
          </w:rPr>
          <w:t>3</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5405BE">
          <w:rPr>
            <w:noProof/>
            <w:webHidden/>
          </w:rPr>
          <w:t>4</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11156E">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5405B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CF2C7B" w:rsidP="008A1939">
      <w:r>
        <w:fldChar w:fldCharType="begin"/>
      </w:r>
      <w:r>
        <w:instrText xml:space="preserve"> MACROBUTTON MTEditEquationSection2 </w:instrText>
      </w:r>
      <w:r w:rsidRPr="00CF2C7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2B053B"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0.75pt" o:ole="">
            <v:imagedata r:id="rId18" o:title=""/>
          </v:shape>
          <o:OLEObject Type="Embed" ProgID="Equation.DSMT4" ShapeID="_x0000_i1029" DrawAspect="Content" ObjectID="_1390662470"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1.25pt" o:ole="">
            <v:imagedata r:id="rId20" o:title=""/>
          </v:shape>
          <o:OLEObject Type="Embed" ProgID="Equation.DSMT4" ShapeID="_x0000_i1030" DrawAspect="Content" ObjectID="_1390662471" r:id="rId21"/>
        </w:object>
      </w:r>
      <w:r w:rsidRPr="0091532D">
        <w:t xml:space="preserve"> es la velocidad de la luz en el vacío, </w:t>
      </w:r>
      <w:r w:rsidRPr="0091532D">
        <w:rPr>
          <w:position w:val="-6"/>
        </w:rPr>
        <w:object w:dxaOrig="180" w:dyaOrig="220">
          <v:shape id="_x0000_i1031" type="#_x0000_t75" style="width:9pt;height:11.25pt" o:ole="">
            <v:imagedata r:id="rId22" o:title=""/>
          </v:shape>
          <o:OLEObject Type="Embed" ProgID="Equation.DSMT4" ShapeID="_x0000_i1031" DrawAspect="Content" ObjectID="_1390662472" r:id="rId23"/>
        </w:object>
      </w:r>
      <w:r w:rsidRPr="0091532D">
        <w:t xml:space="preserve"> es la velocidad de la luz en el medio y </w:t>
      </w:r>
      <w:r w:rsidRPr="0091532D">
        <w:rPr>
          <w:position w:val="-6"/>
        </w:rPr>
        <w:object w:dxaOrig="200" w:dyaOrig="220">
          <v:shape id="_x0000_i1032" type="#_x0000_t75" style="width:9.75pt;height:11.25pt" o:ole="">
            <v:imagedata r:id="rId24" o:title=""/>
          </v:shape>
          <o:OLEObject Type="Embed" ProgID="Equation.DSMT4" ShapeID="_x0000_i1032" DrawAspect="Content" ObjectID="_1390662473"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1.25pt;height:12.75pt" o:ole="">
            <v:imagedata r:id="rId26" o:title=""/>
          </v:shape>
          <o:OLEObject Type="Embed" ProgID="Equation.DSMT4" ShapeID="_x0000_i1033" DrawAspect="Content" ObjectID="_1390662474"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2B053B"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0662475"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0662476"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1.25pt;height:13.5pt" o:ole="">
            <v:imagedata r:id="rId32" o:title=""/>
          </v:shape>
          <o:OLEObject Type="Embed" ProgID="Equation.DSMT4" ShapeID="_x0000_i1036" DrawAspect="Content" ObjectID="_1390662477"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1.25pt" o:ole="">
            <v:imagedata r:id="rId34" o:title=""/>
          </v:shape>
          <o:OLEObject Type="Embed" ProgID="Equation.DSMT4" ShapeID="_x0000_i1037" DrawAspect="Content" ObjectID="_1390662478"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0662479"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1pt;height:13.5pt" o:ole="">
            <v:imagedata r:id="rId38" o:title=""/>
          </v:shape>
          <o:OLEObject Type="Embed" ProgID="Equation.DSMT4" ShapeID="_x0000_i1039" DrawAspect="Content" ObjectID="_1390662480"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1.25pt;height:13.5pt" o:ole="">
            <v:imagedata r:id="rId40" o:title=""/>
          </v:shape>
          <o:OLEObject Type="Embed" ProgID="Equation.DSMT4" ShapeID="_x0000_i1040" DrawAspect="Content" ObjectID="_1390662481"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75pt;height:33.75pt" o:ole="">
            <v:imagedata r:id="rId42" o:title=""/>
          </v:shape>
          <o:OLEObject Type="Embed" ProgID="Equation.DSMT4" ShapeID="_x0000_i1041" DrawAspect="Content" ObjectID="_1390662482"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0662483"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pt" o:ole="">
            <v:imagedata r:id="rId46" o:title=""/>
          </v:shape>
          <o:OLEObject Type="Embed" ProgID="Equation.DSMT4" ShapeID="_x0000_i1043" DrawAspect="Content" ObjectID="_1390662484" r:id="rId47"/>
        </w:object>
      </w:r>
      <w:r w:rsidRPr="008D2941">
        <w:t xml:space="preserve"> y </w:t>
      </w:r>
      <w:r w:rsidRPr="008D2941">
        <w:rPr>
          <w:position w:val="-12"/>
        </w:rPr>
        <w:object w:dxaOrig="260" w:dyaOrig="360">
          <v:shape id="_x0000_i1044" type="#_x0000_t75" style="width:13.5pt;height:18pt" o:ole="">
            <v:imagedata r:id="rId48" o:title=""/>
          </v:shape>
          <o:OLEObject Type="Embed" ProgID="Equation.DSMT4" ShapeID="_x0000_i1044" DrawAspect="Content" ObjectID="_1390662485" r:id="rId49"/>
        </w:object>
      </w:r>
      <w:r w:rsidRPr="008D2941">
        <w:t xml:space="preserve">, a lo largo de la dirección de propagación de la onda, las fases serán </w:t>
      </w:r>
      <w:r w:rsidRPr="008D2941">
        <w:rPr>
          <w:position w:val="-12"/>
        </w:rPr>
        <w:object w:dxaOrig="1800" w:dyaOrig="360">
          <v:shape id="_x0000_i1045" type="#_x0000_t75" style="width:90pt;height:18pt" o:ole="">
            <v:imagedata r:id="rId50" o:title=""/>
          </v:shape>
          <o:OLEObject Type="Embed" ProgID="Equation.DSMT4" ShapeID="_x0000_i1045" DrawAspect="Content" ObjectID="_1390662486" r:id="rId51"/>
        </w:object>
      </w:r>
      <w:r w:rsidRPr="008D2941">
        <w:t xml:space="preserve"> y </w:t>
      </w:r>
      <w:r w:rsidRPr="008D2941">
        <w:rPr>
          <w:position w:val="-12"/>
        </w:rPr>
        <w:object w:dxaOrig="1860" w:dyaOrig="360">
          <v:shape id="_x0000_i1046" type="#_x0000_t75" style="width:93pt;height:18pt" o:ole="">
            <v:imagedata r:id="rId52" o:title=""/>
          </v:shape>
          <o:OLEObject Type="Embed" ProgID="Equation.DSMT4" ShapeID="_x0000_i1046" DrawAspect="Content" ObjectID="_1390662487"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9.25pt;height:20.25pt" o:ole="">
            <v:imagedata r:id="rId54" o:title=""/>
          </v:shape>
          <o:OLEObject Type="Embed" ProgID="Equation.DSMT4" ShapeID="_x0000_i1047" DrawAspect="Content" ObjectID="_1390662488"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2B053B"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0662489"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0662490"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2.5pt;height:21pt" o:ole="">
            <v:imagedata r:id="rId60" o:title=""/>
          </v:shape>
          <o:OLEObject Type="Embed" ProgID="Equation.DSMT4" ShapeID="_x0000_i1050" DrawAspect="Content" ObjectID="_1390662491"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7</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pt" o:ole="">
            <v:imagedata r:id="rId62" o:title=""/>
          </v:shape>
          <o:OLEObject Type="Embed" ProgID="Equation.DSMT4" ShapeID="_x0000_i1051" DrawAspect="Content" ObjectID="_1390662492"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2B053B"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5405BE">
        <w:t xml:space="preserve">Figura </w:t>
      </w:r>
      <w:r w:rsidR="005405BE">
        <w:rPr>
          <w:noProof/>
        </w:rPr>
        <w:t>1</w:t>
      </w:r>
      <w:r w:rsidR="005405BE">
        <w:t>.</w:t>
      </w:r>
      <w:r w:rsidR="005405B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11156E"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7B4EE8">
                <w:rPr>
                  <w:noProof/>
                </w:rPr>
                <w:t>1</w:t>
              </w:r>
            </w:fldSimple>
            <w:r w:rsidR="007B4EE8">
              <w:t>.</w:t>
            </w:r>
            <w:fldSimple w:instr=" SEQ Figura \* ARABIC \s 1 ">
              <w:r w:rsidR="007B4EE8">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5405BE">
        <w:t xml:space="preserve">Figura </w:t>
      </w:r>
      <w:r w:rsidR="005405BE">
        <w:rPr>
          <w:noProof/>
        </w:rPr>
        <w:t>1</w:t>
      </w:r>
      <w:r w:rsidR="005405BE">
        <w:t>.</w:t>
      </w:r>
      <w:r w:rsidR="005405B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11156E"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7B4EE8">
                <w:rPr>
                  <w:noProof/>
                </w:rPr>
                <w:t>1</w:t>
              </w:r>
            </w:fldSimple>
            <w:r w:rsidR="007B4EE8">
              <w:t>.</w:t>
            </w:r>
            <w:fldSimple w:instr=" SEQ Figura \* ARABIC \s 1 ">
              <w:r w:rsidR="007B4EE8">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0662493"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0662494"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2B053B"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6133515"/>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2B053B"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2B053B"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80.25pt" o:ole="">
            <v:imagedata r:id="rId71" o:title=""/>
          </v:shape>
          <o:OLEObject Type="Embed" ProgID="Equation.DSMT4" ShapeID="_x0000_i1056" DrawAspect="Content" ObjectID="_1390662495"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0662496"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0662497" r:id="rId76"/>
        </w:object>
      </w:r>
      <w:r w:rsidRPr="0091532D">
        <w:t xml:space="preserve">, </w:t>
      </w:r>
      <w:r w:rsidRPr="0091532D">
        <w:rPr>
          <w:position w:val="-14"/>
        </w:rPr>
        <w:object w:dxaOrig="620" w:dyaOrig="400">
          <v:shape id="_x0000_i1059" type="#_x0000_t75" style="width:30.75pt;height:20.25pt" o:ole="">
            <v:imagedata r:id="rId77" o:title=""/>
          </v:shape>
          <o:OLEObject Type="Embed" ProgID="Equation.DSMT4" ShapeID="_x0000_i1059" DrawAspect="Content" ObjectID="_1390662498"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0662499"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613351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2B053B"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5405BE">
        <w:t xml:space="preserve">Figura </w:t>
      </w:r>
      <w:r w:rsidR="005405BE">
        <w:rPr>
          <w:noProof/>
        </w:rPr>
        <w:t>1</w:t>
      </w:r>
      <w:r w:rsidR="005405BE">
        <w:t>.</w:t>
      </w:r>
      <w:r w:rsidR="005405B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11156E" w:rsidP="00CF2C7B">
            <w:pPr>
              <w:pStyle w:val="Imagenes"/>
            </w:pPr>
            <w:r>
              <w:rPr>
                <w:lang w:eastAsia="es-VE"/>
              </w:rPr>
              <w:pict>
                <v:shape id="_x0000_i1061" type="#_x0000_t75" alt="Descripción: HSL_color_solid_cylinder-licensed.png" style="width:292.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7B4EE8">
                <w:rPr>
                  <w:noProof/>
                </w:rPr>
                <w:t>1</w:t>
              </w:r>
            </w:fldSimple>
            <w:r w:rsidR="007B4EE8">
              <w:t>.</w:t>
            </w:r>
            <w:fldSimple w:instr=" SEQ Figura \* ARABIC \s 1 ">
              <w:r w:rsidR="007B4EE8">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2B053B"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0662500"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1.25pt" o:ole="">
            <v:imagedata r:id="rId84" o:title=""/>
          </v:shape>
          <o:OLEObject Type="Embed" ProgID="Equation.DSMT4" ShapeID="_x0000_i1063" DrawAspect="Content" ObjectID="_1390662501"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0662502"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2B053B"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1.25pt;height:12.75pt" o:ole="">
            <v:imagedata r:id="rId88" o:title=""/>
          </v:shape>
          <o:OLEObject Type="Embed" ProgID="Equation.DSMT4" ShapeID="_x0000_i1065" DrawAspect="Content" ObjectID="_1390662503"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0662504"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0</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6133518"/>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2B053B"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2B053B" w:rsidRPr="0091532D">
          <w:t>6</w:t>
        </w:r>
      </w:hyperlink>
      <w:r w:rsidR="00EB6BBC" w:rsidRPr="0091532D">
        <w:t xml:space="preserve">, </w:t>
      </w:r>
      <w:hyperlink w:anchor="_ENREF_7" w:tooltip="Holst, 1998 #18" w:history="1">
        <w:r w:rsidR="002B053B"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2B053B"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2B053B"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2B053B"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2B053B"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2B053B"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6133519"/>
      <w:r w:rsidRPr="008D2941">
        <w:t>Capítulo II</w:t>
      </w:r>
      <w:r w:rsidRPr="008D2941">
        <w:br/>
      </w:r>
      <w:r w:rsidRPr="008D2941">
        <w:br/>
      </w:r>
      <w:bookmarkEnd w:id="46"/>
      <w:bookmarkEnd w:id="47"/>
      <w:r w:rsidR="00825AF9" w:rsidRPr="008D2941">
        <w:t>SIMULADOR</w:t>
      </w:r>
      <w:bookmarkEnd w:id="48"/>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613352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6133521"/>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70.5pt;height:33.75pt" o:ole="">
            <v:imagedata r:id="rId94" o:title=""/>
          </v:shape>
          <o:OLEObject Type="Embed" ProgID="Equation.DSMT4" ShapeID="_x0000_i1067" DrawAspect="Content" ObjectID="_1390662505"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0662506"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0662507"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4.5pt" o:ole="">
            <v:imagedata r:id="rId100" o:title=""/>
          </v:shape>
          <o:OLEObject Type="Embed" ProgID="Equation.DSMT4" ShapeID="_x0000_i1070" DrawAspect="Content" ObjectID="_1390662508"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0662509"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0662510"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6133522"/>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0662511"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0662512" r:id="rId109"/>
        </w:object>
      </w:r>
    </w:p>
    <w:p w:rsidR="0080060D" w:rsidRPr="008D2941" w:rsidRDefault="00335838" w:rsidP="008C2D29">
      <w:pPr>
        <w:pStyle w:val="Ttulo3"/>
      </w:pPr>
      <w:bookmarkStart w:id="52" w:name="_Toc316133523"/>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6133524"/>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6133525"/>
      <w:r w:rsidRPr="008D2941">
        <w:t>Módulo de ruido</w:t>
      </w:r>
      <w:bookmarkEnd w:id="55"/>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56" w:name="_Toc316133526"/>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4.25pt;height:20.25pt" o:ole="">
            <v:imagedata r:id="rId110" o:title=""/>
          </v:shape>
          <o:OLEObject Type="Embed" ProgID="Equation.DSMT4" ShapeID="_x0000_i1075" DrawAspect="Content" ObjectID="_1390662513"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75pt;height:36pt" o:ole="">
            <v:imagedata r:id="rId112" o:title=""/>
          </v:shape>
          <o:OLEObject Type="Embed" ProgID="Equation.DSMT4" ShapeID="_x0000_i1076" DrawAspect="Content" ObjectID="_1390662514"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pt" o:ole="">
            <v:imagedata r:id="rId114" o:title=""/>
          </v:shape>
          <o:OLEObject Type="Embed" ProgID="Equation.DSMT4" ShapeID="_x0000_i1077" DrawAspect="Content" ObjectID="_1390662515"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1.25pt;height:14.25pt" o:ole="">
            <v:imagedata r:id="rId116" o:title=""/>
          </v:shape>
          <o:OLEObject Type="Embed" ProgID="Equation.DSMT4" ShapeID="_x0000_i1078" DrawAspect="Content" ObjectID="_1390662516"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1.25pt" o:ole="">
            <v:imagedata r:id="rId118" o:title=""/>
          </v:shape>
          <o:OLEObject Type="Embed" ProgID="Equation.DSMT4" ShapeID="_x0000_i1079" DrawAspect="Content" ObjectID="_1390662517"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1.25pt;height:18pt" o:ole="">
            <v:imagedata r:id="rId120" o:title=""/>
          </v:shape>
          <o:OLEObject Type="Embed" ProgID="Equation.DSMT4" ShapeID="_x0000_i1080" DrawAspect="Content" ObjectID="_1390662518"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1.25pt;height:18pt" o:ole="">
            <v:imagedata r:id="rId122" o:title=""/>
          </v:shape>
          <o:OLEObject Type="Embed" ProgID="Equation.DSMT4" ShapeID="_x0000_i1081" DrawAspect="Content" ObjectID="_1390662519"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7pt;height:36pt" o:ole="">
            <v:imagedata r:id="rId124" o:title=""/>
          </v:shape>
          <o:OLEObject Type="Embed" ProgID="Equation.DSMT4" ShapeID="_x0000_i1082" DrawAspect="Content" ObjectID="_1390662520"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pt" o:ole="">
            <v:imagedata r:id="rId126" o:title=""/>
          </v:shape>
          <o:OLEObject Type="Embed" ProgID="Equation.DSMT4" ShapeID="_x0000_i1083" DrawAspect="Content" ObjectID="_1390662521" r:id="rId127"/>
        </w:object>
      </w:r>
      <w:r w:rsidRPr="0091532D">
        <w:t xml:space="preserve"> es el coeficiente de transmisión del divisor de haz y </w:t>
      </w:r>
      <w:r w:rsidRPr="0091532D">
        <w:rPr>
          <w:position w:val="-12"/>
        </w:rPr>
        <w:object w:dxaOrig="400" w:dyaOrig="360">
          <v:shape id="_x0000_i1084" type="#_x0000_t75" style="width:19.5pt;height:18pt" o:ole="">
            <v:imagedata r:id="rId128" o:title=""/>
          </v:shape>
          <o:OLEObject Type="Embed" ProgID="Equation.DSMT4" ShapeID="_x0000_i1084" DrawAspect="Content" ObjectID="_1390662522" r:id="rId129"/>
        </w:object>
      </w:r>
      <w:r w:rsidRPr="0091532D">
        <w:t xml:space="preserve"> el coeficiente de reflexión; </w:t>
      </w:r>
      <w:r w:rsidRPr="0091532D">
        <w:rPr>
          <w:position w:val="-12"/>
        </w:rPr>
        <w:object w:dxaOrig="300" w:dyaOrig="360">
          <v:shape id="_x0000_i1085" type="#_x0000_t75" style="width:15pt;height:18pt" o:ole="">
            <v:imagedata r:id="rId130" o:title=""/>
          </v:shape>
          <o:OLEObject Type="Embed" ProgID="Equation.DSMT4" ShapeID="_x0000_i1085" DrawAspect="Content" ObjectID="_1390662523" r:id="rId131"/>
        </w:object>
      </w:r>
      <w:r w:rsidRPr="0091532D">
        <w:t xml:space="preserve"> es la reflectividad de la muestra mientras que </w:t>
      </w:r>
      <w:r w:rsidRPr="0091532D">
        <w:rPr>
          <w:position w:val="-12"/>
        </w:rPr>
        <w:object w:dxaOrig="460" w:dyaOrig="360">
          <v:shape id="_x0000_i1086" type="#_x0000_t75" style="width:23.25pt;height:18pt" o:ole="">
            <v:imagedata r:id="rId132" o:title=""/>
          </v:shape>
          <o:OLEObject Type="Embed" ProgID="Equation.DSMT4" ShapeID="_x0000_i1086" DrawAspect="Content" ObjectID="_1390662524"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0662525" r:id="rId135"/>
        </w:object>
      </w:r>
    </w:p>
    <w:p w:rsidR="0080060D" w:rsidRPr="0091532D" w:rsidRDefault="00495037" w:rsidP="00784905">
      <w:r w:rsidRPr="0091532D">
        <w:lastRenderedPageBreak/>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5405BE">
        <w:instrText>(1.1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pt;height:36pt" o:ole="">
            <v:imagedata r:id="rId136" o:title=""/>
          </v:shape>
          <o:OLEObject Type="Embed" ProgID="Equation.DSMT4" ShapeID="_x0000_i1088" DrawAspect="Content" ObjectID="_1390662526"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0662527"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7.25pt;height:14.25pt" o:ole="">
            <v:imagedata r:id="rId140" o:title=""/>
          </v:shape>
          <o:OLEObject Type="Embed" ProgID="Equation.DSMT4" ShapeID="_x0000_i1090" DrawAspect="Content" ObjectID="_1390662528"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7.75pt;height:20.25pt" o:ole="">
            <v:imagedata r:id="rId142" o:title=""/>
          </v:shape>
          <o:OLEObject Type="Embed" ProgID="Equation.DSMT4" ShapeID="_x0000_i1091" DrawAspect="Content" ObjectID="_1390662529" r:id="rId143"/>
        </w:object>
      </w:r>
      <w:r w:rsidRPr="0091532D">
        <w:t xml:space="preserve"> el espectro de absorción de potencia del detector. Asumiendo que </w:t>
      </w:r>
      <w:r w:rsidRPr="0091532D">
        <w:rPr>
          <w:position w:val="-12"/>
        </w:rPr>
        <w:object w:dxaOrig="220" w:dyaOrig="360">
          <v:shape id="_x0000_i1092" type="#_x0000_t75" style="width:11.25pt;height:18pt" o:ole="">
            <v:imagedata r:id="rId144" o:title=""/>
          </v:shape>
          <o:OLEObject Type="Embed" ProgID="Equation.DSMT4" ShapeID="_x0000_i1092" DrawAspect="Content" ObjectID="_1390662530" r:id="rId145"/>
        </w:object>
      </w:r>
      <w:r w:rsidRPr="0091532D">
        <w:t xml:space="preserve"> y </w:t>
      </w:r>
      <w:r w:rsidRPr="0091532D">
        <w:rPr>
          <w:position w:val="-12"/>
        </w:rPr>
        <w:object w:dxaOrig="220" w:dyaOrig="360">
          <v:shape id="_x0000_i1093" type="#_x0000_t75" style="width:11.25pt;height:18pt" o:ole="">
            <v:imagedata r:id="rId146" o:title=""/>
          </v:shape>
          <o:OLEObject Type="Embed" ProgID="Equation.DSMT4" ShapeID="_x0000_i1093" DrawAspect="Content" ObjectID="_1390662531"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8.25pt;height:74.25pt" o:ole="">
            <v:imagedata r:id="rId148" o:title=""/>
          </v:shape>
          <o:OLEObject Type="Embed" ProgID="Equation.DSMT4" ShapeID="_x0000_i1094" DrawAspect="Content" ObjectID="_1390662532" r:id="rId149"/>
        </w:object>
      </w:r>
    </w:p>
    <w:p w:rsidR="00F41663" w:rsidRPr="0091532D" w:rsidRDefault="000A2010" w:rsidP="00F41663">
      <w:r w:rsidRPr="0091532D">
        <w:t xml:space="preserve">Donde </w:t>
      </w:r>
      <w:r w:rsidRPr="0091532D">
        <w:rPr>
          <w:position w:val="-12"/>
        </w:rPr>
        <w:object w:dxaOrig="360" w:dyaOrig="360">
          <v:shape id="_x0000_i1095" type="#_x0000_t75" style="width:18pt;height:18pt" o:ole="">
            <v:imagedata r:id="rId150" o:title=""/>
          </v:shape>
          <o:OLEObject Type="Embed" ProgID="Equation.DSMT4" ShapeID="_x0000_i1095" DrawAspect="Content" ObjectID="_1390662533"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0662534"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0662535"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0662536"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pt;height:30.75pt" o:ole="">
            <v:imagedata r:id="rId158" o:title=""/>
          </v:shape>
          <o:OLEObject Type="Embed" ProgID="Equation.DSMT4" ShapeID="_x0000_i1099" DrawAspect="Content" ObjectID="_1390662537" r:id="rId159"/>
        </w:object>
      </w:r>
      <w:r w:rsidR="001F6E0E" w:rsidRPr="0091532D">
        <w:t xml:space="preserve"> como el tiempo </w:t>
      </w:r>
      <w:r w:rsidR="001F6E0E" w:rsidRPr="0091532D">
        <w:rPr>
          <w:position w:val="-6"/>
        </w:rPr>
        <w:object w:dxaOrig="139" w:dyaOrig="240">
          <v:shape id="_x0000_i1100" type="#_x0000_t75" style="width:6.75pt;height:12pt" o:ole="">
            <v:imagedata r:id="rId160" o:title=""/>
          </v:shape>
          <o:OLEObject Type="Embed" ProgID="Equation.DSMT4" ShapeID="_x0000_i1100" DrawAspect="Content" ObjectID="_1390662538"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0662539"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0662540"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lastRenderedPageBreak/>
        <w:tab/>
      </w:r>
      <w:r w:rsidR="00F13BF2" w:rsidRPr="0091532D">
        <w:rPr>
          <w:position w:val="-126"/>
          <w:lang w:val="es-VE"/>
        </w:rPr>
        <w:object w:dxaOrig="3700" w:dyaOrig="2640">
          <v:shape id="_x0000_i1103" type="#_x0000_t75" style="width:185.25pt;height:132pt" o:ole="">
            <v:imagedata r:id="rId166" o:title=""/>
          </v:shape>
          <o:OLEObject Type="Embed" ProgID="Equation.DSMT4" ShapeID="_x0000_i1103" DrawAspect="Content" ObjectID="_1390662541" r:id="rId167"/>
        </w:object>
      </w:r>
    </w:p>
    <w:p w:rsidR="0080060D" w:rsidRPr="008D2941" w:rsidRDefault="00F13BF2" w:rsidP="00784905">
      <w:r w:rsidRPr="0091532D">
        <w:t>La transformada inversa de Fourier de una función en frecuencia multiplicada por otra está definida como la convolución de ambas funciones en el espacio de tiempo. Y si una función es el conjugado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0662542"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0662543"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0662544" r:id="rId173"/>
        </w:object>
      </w:r>
      <w:r w:rsidRPr="0091532D">
        <w:t xml:space="preserve"> obtiene la diferencia de camino óptico </w:t>
      </w:r>
      <w:r w:rsidRPr="0091532D">
        <w:rPr>
          <w:position w:val="-14"/>
        </w:rPr>
        <w:object w:dxaOrig="880" w:dyaOrig="400">
          <v:shape id="_x0000_i1107" type="#_x0000_t75" style="width:44.25pt;height:20.25pt" o:ole="">
            <v:imagedata r:id="rId174" o:title=""/>
          </v:shape>
          <o:OLEObject Type="Embed" ProgID="Equation.DSMT4" ShapeID="_x0000_i1107" DrawAspect="Content" ObjectID="_1390662545"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0662546"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0662547" r:id="rId179"/>
        </w:object>
      </w:r>
      <w:r w:rsidR="00674B5A" w:rsidRPr="0091532D">
        <w:t xml:space="preserve"> calcula un estimado de </w:t>
      </w:r>
      <w:r w:rsidR="00674B5A" w:rsidRPr="0091532D">
        <w:rPr>
          <w:position w:val="-12"/>
        </w:rPr>
        <w:object w:dxaOrig="220" w:dyaOrig="360">
          <v:shape id="_x0000_i1110" type="#_x0000_t75" style="width:11.25pt;height:18pt" o:ole="">
            <v:imagedata r:id="rId180" o:title=""/>
          </v:shape>
          <o:OLEObject Type="Embed" ProgID="Equation.DSMT4" ShapeID="_x0000_i1110" DrawAspect="Content" ObjectID="_1390662548"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0662549"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0662550"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4.25pt;height:19.5pt" o:ole="">
            <v:imagedata r:id="rId186" o:title=""/>
          </v:shape>
          <o:OLEObject Type="Embed" ProgID="Equation.DSMT4" ShapeID="_x0000_i1113" DrawAspect="Content" ObjectID="_1390662551"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75pt;height:21.75pt" o:ole="">
            <v:imagedata r:id="rId188" o:title=""/>
          </v:shape>
          <o:OLEObject Type="Embed" ProgID="Equation.DSMT4" ShapeID="_x0000_i1114" DrawAspect="Content" ObjectID="_1390662552"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0662553"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0662554"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0662555" r:id="rId195"/>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0662556" r:id="rId197"/>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autocorrelación.</w:t>
      </w:r>
    </w:p>
    <w:p w:rsidR="007B0CA8" w:rsidRPr="0091532D" w:rsidRDefault="007B0CA8" w:rsidP="007B0CA8">
      <w:r w:rsidRPr="0091532D">
        <w:t xml:space="preserve">El término de autocorrelación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0662557"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2.25pt;height:39.75pt" o:ole="">
            <v:imagedata r:id="rId200" o:title=""/>
          </v:shape>
          <o:OLEObject Type="Embed" ProgID="Equation.DSMT4" ShapeID="_x0000_i1120" DrawAspect="Content" ObjectID="_1390662558"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0662559" r:id="rId203"/>
        </w:object>
      </w:r>
      <w:r w:rsidRPr="0091532D">
        <w:t xml:space="preserve"> es el número de la imagen obtenida por la cámara; y </w:t>
      </w:r>
      <w:r w:rsidRPr="0091532D">
        <w:rPr>
          <w:position w:val="-12"/>
        </w:rPr>
        <w:object w:dxaOrig="180" w:dyaOrig="360">
          <v:shape id="_x0000_i1122" type="#_x0000_t75" style="width:9pt;height:18pt" o:ole="">
            <v:imagedata r:id="rId204" o:title=""/>
          </v:shape>
          <o:OLEObject Type="Embed" ProgID="Equation.DSMT4" ShapeID="_x0000_i1122" DrawAspect="Content" ObjectID="_1390662560"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0662561"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0662562"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0662563"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0662564"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0662565"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0662566"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0662567"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0662568"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0662569"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0662570"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0662571"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0662572"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0662573"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0662574"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0662575"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0662576"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pt" o:ole="">
            <v:imagedata r:id="rId238" o:title=""/>
          </v:shape>
          <o:OLEObject Type="Embed" ProgID="Equation.DSMT4" ShapeID="_x0000_i1139" DrawAspect="Content" ObjectID="_1390662577"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0662578"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0662579"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0662580"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0662581"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0662582"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0662583"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0662584"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1pt;height:19.5pt" o:ole="">
            <v:imagedata r:id="rId254" o:title=""/>
          </v:shape>
          <o:OLEObject Type="Embed" ProgID="Equation.DSMT4" ShapeID="_x0000_i1147" DrawAspect="Content" ObjectID="_1390662585"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0662586"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1pt;height:19.5pt" o:ole="">
            <v:imagedata r:id="rId258" o:title=""/>
          </v:shape>
          <o:OLEObject Type="Embed" ProgID="Equation.DSMT4" ShapeID="_x0000_i1149" DrawAspect="Content" ObjectID="_1390662587"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pt" o:ole="">
            <v:imagedata r:id="rId260" o:title=""/>
          </v:shape>
          <o:OLEObject Type="Embed" ProgID="Equation.DSMT4" ShapeID="_x0000_i1150" DrawAspect="Content" ObjectID="_1390662588"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0662589"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0662590"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0662591"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pt" o:ole="">
            <v:imagedata r:id="rId268" o:title=""/>
          </v:shape>
          <o:OLEObject Type="Embed" ProgID="Equation.DSMT4" ShapeID="_x0000_i1154" DrawAspect="Content" ObjectID="_1390662592"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2B053B">
          <w:rPr>
            <w:noProof/>
          </w:rPr>
          <w:t>8</w:t>
        </w:r>
      </w:hyperlink>
      <w:r>
        <w:rPr>
          <w:noProof/>
        </w:rPr>
        <w:t xml:space="preserve">, </w:t>
      </w:r>
      <w:hyperlink w:anchor="_ENREF_9" w:tooltip="Willow-Garage, 2010 #10" w:history="1">
        <w:r w:rsidR="002B053B">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0662593"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0662594"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2B053B"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pt" o:ole="">
            <v:imagedata r:id="rId274" o:title=""/>
          </v:shape>
          <o:OLEObject Type="Embed" ProgID="Equation.DSMT4" ShapeID="_x0000_i1157" DrawAspect="Content" ObjectID="_1390662595"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0662596" r:id="rId277"/>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0662597"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0662598"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0662599"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0662600"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6133527"/>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2B053B">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4.25pt;height:16.5pt" o:ole="">
            <v:imagedata r:id="rId286" o:title=""/>
          </v:shape>
          <o:OLEObject Type="Embed" ProgID="Equation.DSMT4" ShapeID="_x0000_i1163" DrawAspect="Content" ObjectID="_1390662601"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5405BE">
        <w:t xml:space="preserve">Figura </w:t>
      </w:r>
      <w:r w:rsidR="005405BE">
        <w:rPr>
          <w:noProof/>
        </w:rPr>
        <w:t>2</w:t>
      </w:r>
      <w:r w:rsidR="005405BE">
        <w:t>.</w:t>
      </w:r>
      <w:r w:rsidR="005405B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11156E"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7B4EE8">
                <w:rPr>
                  <w:noProof/>
                </w:rPr>
                <w:t>2</w:t>
              </w:r>
            </w:fldSimple>
            <w:r w:rsidR="007B4EE8">
              <w:t>.</w:t>
            </w:r>
            <w:fldSimple w:instr=" SEQ Figura \* ARABIC \s 1 ">
              <w:r w:rsidR="007B4EE8">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0662602"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0662603" r:id="rId292"/>
        </w:object>
      </w:r>
    </w:p>
    <w:p w:rsidR="00581256" w:rsidRPr="0091532D" w:rsidRDefault="00581256" w:rsidP="0091532D">
      <w:pPr>
        <w:pStyle w:val="Ttulo3"/>
      </w:pPr>
      <w:bookmarkStart w:id="62" w:name="_Toc316133528"/>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0662604"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0662605"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3.5pt;height:18pt" o:ole="">
            <v:imagedata r:id="rId297" o:title=""/>
          </v:shape>
          <o:OLEObject Type="Embed" ProgID="Equation.DSMT4" ShapeID="_x0000_i1169" DrawAspect="Content" ObjectID="_1390662606"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0662607" r:id="rId300"/>
        </w:object>
      </w:r>
      <w:r w:rsidR="00265F18" w:rsidRPr="0091532D">
        <w:t xml:space="preserve"> y en el extremo derecho </w:t>
      </w:r>
      <w:r w:rsidR="00265F18" w:rsidRPr="0091532D">
        <w:rPr>
          <w:position w:val="-12"/>
        </w:rPr>
        <w:object w:dxaOrig="1960" w:dyaOrig="360">
          <v:shape id="_x0000_i1171" type="#_x0000_t75" style="width:97.5pt;height:18pt" o:ole="">
            <v:imagedata r:id="rId301" o:title=""/>
          </v:shape>
          <o:OLEObject Type="Embed" ProgID="Equation.DSMT4" ShapeID="_x0000_i1171" DrawAspect="Content" ObjectID="_1390662608"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0662609"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11156E" w:rsidP="00CF2C7B">
            <w:pPr>
              <w:pStyle w:val="Imagenes"/>
            </w:pPr>
            <w:r>
              <w:rPr>
                <w:lang w:eastAsia="es-VE"/>
              </w:rPr>
              <w:pict>
                <v:shape id="_x0000_i1173" type="#_x0000_t75" style="width:286.5pt;height:119.25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7B4EE8">
                <w:rPr>
                  <w:noProof/>
                </w:rPr>
                <w:t>2</w:t>
              </w:r>
            </w:fldSimple>
            <w:r w:rsidR="007B4EE8">
              <w:t>.</w:t>
            </w:r>
            <w:fldSimple w:instr=" SEQ Figura \* ARABIC \s 1 ">
              <w:r w:rsidR="007B4EE8">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0662610" r:id="rId307"/>
        </w:object>
      </w:r>
      <w:r w:rsidR="003B6DBB" w:rsidRPr="0091532D">
        <w:t>.</w:t>
      </w:r>
    </w:p>
    <w:p w:rsidR="00581256" w:rsidRPr="0091532D" w:rsidRDefault="00581256" w:rsidP="0091532D">
      <w:pPr>
        <w:pStyle w:val="Ttulo3"/>
      </w:pPr>
      <w:bookmarkStart w:id="64" w:name="_Toc316133529"/>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0662611"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720700" w:rsidRPr="0091532D">
        <w:t xml:space="preserve"> 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2B053B">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11156E"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7B4EE8">
                <w:rPr>
                  <w:noProof/>
                </w:rPr>
                <w:t>2</w:t>
              </w:r>
            </w:fldSimple>
            <w:r w:rsidR="007B4EE8">
              <w:t>.</w:t>
            </w:r>
            <w:fldSimple w:instr=" SEQ Figura \* ARABIC \s 1 ">
              <w:r w:rsidR="007B4EE8">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5405BE">
        <w:t xml:space="preserve">Figura </w:t>
      </w:r>
      <w:r w:rsidR="005405BE">
        <w:rPr>
          <w:noProof/>
        </w:rPr>
        <w:t>2</w:t>
      </w:r>
      <w:r w:rsidR="005405BE">
        <w:t>.</w:t>
      </w:r>
      <w:r w:rsidR="005405B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11156E" w:rsidP="009D01F6">
            <w:pPr>
              <w:pStyle w:val="Imagenes"/>
            </w:pPr>
            <w:r>
              <w:rPr>
                <w:lang w:eastAsia="es-VE"/>
              </w:rPr>
              <w:lastRenderedPageBreak/>
              <w:pict>
                <v:shape id="_x0000_i1177" type="#_x0000_t75" style="width:425.25pt;height:29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7B4EE8">
                <w:rPr>
                  <w:noProof/>
                </w:rPr>
                <w:t>2</w:t>
              </w:r>
            </w:fldSimple>
            <w:r w:rsidR="007B4EE8">
              <w:t>.</w:t>
            </w:r>
            <w:fldSimple w:instr=" SEQ Figura \* ARABIC \s 1 ">
              <w:r w:rsidR="007B4EE8">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7pt;height:33pt" o:ole="">
            <v:imagedata r:id="rId312" o:title=""/>
          </v:shape>
          <o:OLEObject Type="Embed" ProgID="Equation.DSMT4" ShapeID="_x0000_i1178" DrawAspect="Content" ObjectID="_1390662612"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pt" o:ole="">
            <v:imagedata r:id="rId314" o:title=""/>
          </v:shape>
          <o:OLEObject Type="Embed" ProgID="Equation.DSMT4" ShapeID="_x0000_i1179" DrawAspect="Content" ObjectID="_1390662613"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0662614" r:id="rId317"/>
        </w:object>
      </w:r>
      <w:r w:rsidR="007131C9" w:rsidRPr="0091532D">
        <w:t xml:space="preserve"> el ancho de la </w:t>
      </w:r>
      <w:r w:rsidR="004F265A" w:rsidRPr="0091532D">
        <w:t>gaussiana</w:t>
      </w:r>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5405BE">
        <w:rPr>
          <w:b/>
          <w:bCs/>
          <w:lang w:val="es-ES"/>
        </w:rPr>
        <w:t>¡Error! No se encuentra el origen de la referencia.</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5405BE">
          <w:rPr>
            <w:noProof/>
          </w:rPr>
          <w:t>2</w:t>
        </w:r>
      </w:fldSimple>
      <w:r w:rsidRPr="0091532D">
        <w:t>.</w:t>
      </w:r>
      <w:fldSimple w:instr=" SEQ Tabla \* ARABIC \s 1 ">
        <w:r w:rsidR="005405BE">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pt" o:ole="">
                  <v:imagedata r:id="rId318" o:title=""/>
                </v:shape>
                <o:OLEObject Type="Embed" ProgID="Equation.DSMT4" ShapeID="_x0000_i1181" DrawAspect="Content" ObjectID="_1390662615"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0662616"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5pt;height:18pt" o:ole="">
                  <v:imagedata r:id="rId322" o:title=""/>
                </v:shape>
                <o:OLEObject Type="Embed" ProgID="Equation.DSMT4" ShapeID="_x0000_i1183" DrawAspect="Content" ObjectID="_1390662617"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0662618"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0662619"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0662620"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0662621"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0662622"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0662623"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0662624"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0662625"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0662626"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pt" o:ole="">
            <v:imagedata r:id="rId342" o:title=""/>
          </v:shape>
          <o:OLEObject Type="Embed" ProgID="Equation.DSMT4" ShapeID="_x0000_i1193" DrawAspect="Content" ObjectID="_1390662627" r:id="rId343"/>
        </w:object>
      </w:r>
      <w:r w:rsidRPr="0091532D">
        <w:t xml:space="preserve"> y el extremo derecho una altura </w:t>
      </w:r>
      <w:r w:rsidRPr="0091532D">
        <w:rPr>
          <w:position w:val="-12"/>
        </w:rPr>
        <w:object w:dxaOrig="1300" w:dyaOrig="360">
          <v:shape id="_x0000_i1194" type="#_x0000_t75" style="width:65.25pt;height:18pt" o:ole="">
            <v:imagedata r:id="rId344" o:title=""/>
          </v:shape>
          <o:OLEObject Type="Embed" ProgID="Equation.DSMT4" ShapeID="_x0000_i1194" DrawAspect="Content" ObjectID="_1390662628"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11156E"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7B4EE8">
                <w:rPr>
                  <w:noProof/>
                </w:rPr>
                <w:t>2</w:t>
              </w:r>
            </w:fldSimple>
            <w:r w:rsidR="007B4EE8">
              <w:t>.</w:t>
            </w:r>
            <w:fldSimple w:instr=" SEQ Figura \* ARABIC \s 1 ">
              <w:r w:rsidR="007B4EE8">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bookmarkStart w:id="72" w:name="_Toc316133530"/>
      <w:r>
        <w:t xml:space="preserve">En la </w:t>
      </w:r>
      <w:r>
        <w:fldChar w:fldCharType="begin"/>
      </w:r>
      <w:r>
        <w:instrText xml:space="preserve"> REF _Ref316483366 \h </w:instrText>
      </w:r>
      <w:r>
        <w:fldChar w:fldCharType="separate"/>
      </w:r>
      <w:r w:rsidR="005405BE">
        <w:t xml:space="preserve">Figura </w:t>
      </w:r>
      <w:r w:rsidR="005405BE">
        <w:rPr>
          <w:noProof/>
        </w:rPr>
        <w:t>2</w:t>
      </w:r>
      <w:r w:rsidR="005405BE">
        <w:t>.</w:t>
      </w:r>
      <w:r w:rsidR="005405B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0662629"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0662630"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0662631"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0662632" r:id="rId354"/>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0662633" r:id="rId356"/>
        </w:object>
      </w:r>
      <w:r w:rsidR="003C0CAA" w:rsidRPr="0091532D">
        <w:t xml:space="preserve"> si no tuviese la ganancia, este valor se acerca a los valores predichos.</w:t>
      </w:r>
    </w:p>
    <w:p w:rsidR="00581256" w:rsidRPr="0091532D" w:rsidRDefault="00581256" w:rsidP="0091532D">
      <w:pPr>
        <w:pStyle w:val="Ttulo3"/>
      </w:pPr>
      <w:bookmarkStart w:id="73" w:name="_Ref316563756"/>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2B053B">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5405BE">
        <w:rPr>
          <w:b/>
          <w:bCs/>
          <w:lang w:val="es-ES"/>
        </w:rPr>
        <w:t>¡Error! No se encuentra el origen de la referencia.</w:t>
      </w:r>
      <w:r w:rsidR="00FD7C40" w:rsidRPr="0091532D">
        <w:fldChar w:fldCharType="end"/>
      </w:r>
      <w:r w:rsidR="00FD7C40" w:rsidRPr="0091532D">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11156E" w:rsidP="009D01F6">
            <w:pPr>
              <w:pStyle w:val="Imagenes"/>
            </w:pPr>
            <w:r>
              <w:rPr>
                <w:lang w:eastAsia="es-VE"/>
              </w:rPr>
              <w:pict>
                <v:shape id="_x0000_i1201" type="#_x0000_t75" style="width:423.75pt;height:342.75pt;visibility:visible">
                  <v:imagedata r:id="rId357" o:title="" croptop="1432f" cropbottom="2552f" cropleft="1367f" cropright="1855f"/>
                </v:shape>
              </w:pict>
            </w:r>
          </w:p>
          <w:p w:rsidR="00A572E8" w:rsidRPr="00AF0007" w:rsidRDefault="009D01F6" w:rsidP="002B053B">
            <w:pPr>
              <w:pStyle w:val="Epgrafe"/>
            </w:pPr>
            <w:bookmarkStart w:id="74" w:name="_Toc316563917"/>
            <w:r>
              <w:t xml:space="preserve">Figura </w:t>
            </w:r>
            <w:fldSimple w:instr=" STYLEREF 1 \s ">
              <w:r w:rsidR="007B4EE8">
                <w:rPr>
                  <w:noProof/>
                </w:rPr>
                <w:t>2</w:t>
              </w:r>
            </w:fldSimple>
            <w:r w:rsidR="007B4EE8">
              <w:t>.</w:t>
            </w:r>
            <w:fldSimple w:instr=" SEQ Figura \* ARABIC \s 1 ">
              <w:r w:rsidR="007B4EE8">
                <w:rPr>
                  <w:noProof/>
                </w:rPr>
                <w:t>6</w:t>
              </w:r>
            </w:fldSimple>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2B053B">
                <w:rPr>
                  <w:noProof/>
                </w:rPr>
                <w:t>12</w:t>
              </w:r>
            </w:hyperlink>
            <w:r w:rsidR="00EE6000">
              <w:rPr>
                <w:noProof/>
              </w:rPr>
              <w:t>]</w:t>
            </w:r>
            <w:bookmarkEnd w:id="74"/>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0662634"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0662635"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0662636"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0662637" r:id="rId365"/>
        </w:object>
      </w:r>
      <w:r w:rsidR="00867DDA" w:rsidRPr="0091532D">
        <w:t>,</w:t>
      </w:r>
      <w:r w:rsidRPr="0091532D">
        <w:t xml:space="preserve"> centrado en </w:t>
      </w:r>
      <w:r w:rsidRPr="0091532D">
        <w:rPr>
          <w:position w:val="-10"/>
        </w:rPr>
        <w:object w:dxaOrig="1280" w:dyaOrig="320">
          <v:shape id="_x0000_i1206" type="#_x0000_t75" style="width:63.75pt;height:16.5pt" o:ole="">
            <v:imagedata r:id="rId366" o:title=""/>
          </v:shape>
          <o:OLEObject Type="Embed" ProgID="Equation.DSMT4" ShapeID="_x0000_i1206" DrawAspect="Content" ObjectID="_1390662638"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0662639" r:id="rId369"/>
        </w:object>
      </w:r>
      <w:r w:rsidR="00FD7C40" w:rsidRPr="0091532D">
        <w:t xml:space="preserve"> centrada en </w:t>
      </w:r>
      <w:r w:rsidR="00FD7C40" w:rsidRPr="0091532D">
        <w:rPr>
          <w:position w:val="-10"/>
        </w:rPr>
        <w:object w:dxaOrig="1280" w:dyaOrig="320">
          <v:shape id="_x0000_i1208" type="#_x0000_t75" style="width:63.75pt;height:16.5pt" o:ole="">
            <v:imagedata r:id="rId370" o:title=""/>
          </v:shape>
          <o:OLEObject Type="Embed" ProgID="Equation.DSMT4" ShapeID="_x0000_i1208" DrawAspect="Content" ObjectID="_1390662640"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0662641"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0662642"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5405BE">
        <w:t xml:space="preserve">Figura </w:t>
      </w:r>
      <w:r w:rsidR="005405BE">
        <w:rPr>
          <w:noProof/>
        </w:rPr>
        <w:t>2</w:t>
      </w:r>
      <w:r w:rsidR="005405BE">
        <w:t>.</w:t>
      </w:r>
      <w:r w:rsidR="005405B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5405BE">
        <w:t xml:space="preserve">Figura </w:t>
      </w:r>
      <w:r w:rsidR="005405BE">
        <w:rPr>
          <w:noProof/>
        </w:rPr>
        <w:t>2</w:t>
      </w:r>
      <w:r w:rsidR="005405BE">
        <w:t>.</w:t>
      </w:r>
      <w:r w:rsidR="005405B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8"/>
        <w:gridCol w:w="4669"/>
      </w:tblGrid>
      <w:tr w:rsidR="001E6275" w:rsidRPr="00AF0007" w:rsidTr="009C72C0">
        <w:tc>
          <w:tcPr>
            <w:tcW w:w="4630" w:type="dxa"/>
            <w:shd w:val="clear" w:color="auto" w:fill="auto"/>
          </w:tcPr>
          <w:p w:rsidR="009C72C0" w:rsidRDefault="0011156E" w:rsidP="009C72C0">
            <w:pPr>
              <w:pStyle w:val="Imagenes"/>
            </w:pPr>
            <w:r>
              <w:rPr>
                <w:lang w:eastAsia="es-VE"/>
              </w:rPr>
              <w:pict>
                <v:shape id="_x0000_i1211" type="#_x0000_t75" style="width:227.25pt;height:227.25pt;visibility:visible">
                  <v:imagedata r:id="rId376" o:title=""/>
                </v:shape>
              </w:pict>
            </w:r>
          </w:p>
          <w:p w:rsidR="001E6275" w:rsidRPr="00AF0007" w:rsidRDefault="009C72C0" w:rsidP="002B053B">
            <w:pPr>
              <w:pStyle w:val="Epgrafe"/>
            </w:pPr>
            <w:bookmarkStart w:id="75" w:name="_Ref316483543"/>
            <w:bookmarkStart w:id="76" w:name="_Toc316563918"/>
            <w:r>
              <w:t xml:space="preserve">Figura </w:t>
            </w:r>
            <w:fldSimple w:instr=" STYLEREF 1 \s ">
              <w:r w:rsidR="007B4EE8">
                <w:rPr>
                  <w:noProof/>
                </w:rPr>
                <w:t>2</w:t>
              </w:r>
            </w:fldSimple>
            <w:r w:rsidR="007B4EE8">
              <w:t>.</w:t>
            </w:r>
            <w:fldSimple w:instr=" SEQ Figura \* ARABIC \s 1 ">
              <w:r w:rsidR="007B4EE8">
                <w:rPr>
                  <w:noProof/>
                </w:rPr>
                <w:t>7</w:t>
              </w:r>
            </w:fldSimple>
            <w:bookmarkEnd w:id="75"/>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2B053B">
                <w:rPr>
                  <w:noProof/>
                </w:rPr>
                <w:t>12</w:t>
              </w:r>
            </w:hyperlink>
            <w:r w:rsidR="00EE6000">
              <w:rPr>
                <w:noProof/>
              </w:rPr>
              <w:t>]</w:t>
            </w:r>
            <w:bookmarkEnd w:id="76"/>
            <w:r w:rsidRPr="00AF0007">
              <w:fldChar w:fldCharType="end"/>
            </w:r>
          </w:p>
        </w:tc>
        <w:tc>
          <w:tcPr>
            <w:tcW w:w="4631" w:type="dxa"/>
            <w:shd w:val="clear" w:color="auto" w:fill="auto"/>
          </w:tcPr>
          <w:p w:rsidR="009C72C0" w:rsidRDefault="0011156E" w:rsidP="009C72C0">
            <w:pPr>
              <w:pStyle w:val="Imagenes"/>
            </w:pPr>
            <w:r>
              <w:rPr>
                <w:lang w:eastAsia="es-VE"/>
              </w:rPr>
              <w:pict>
                <v:shape id="_x0000_i1212" type="#_x0000_t75" style="width:227.25pt;height:227.25pt;visibility:visible">
                  <v:imagedata r:id="rId377" o:title=""/>
                </v:shape>
              </w:pict>
            </w:r>
          </w:p>
          <w:p w:rsidR="001E6275" w:rsidRPr="00AF0007" w:rsidRDefault="009C72C0" w:rsidP="009C72C0">
            <w:pPr>
              <w:pStyle w:val="Epgrafe"/>
            </w:pPr>
            <w:bookmarkStart w:id="77" w:name="_Ref316483546"/>
            <w:bookmarkStart w:id="78" w:name="_Toc316563919"/>
            <w:r>
              <w:t xml:space="preserve">Figura </w:t>
            </w:r>
            <w:fldSimple w:instr=" STYLEREF 1 \s ">
              <w:r w:rsidR="007B4EE8">
                <w:rPr>
                  <w:noProof/>
                </w:rPr>
                <w:t>2</w:t>
              </w:r>
            </w:fldSimple>
            <w:r w:rsidR="007B4EE8">
              <w:t>.</w:t>
            </w:r>
            <w:fldSimple w:instr=" SEQ Figura \* ARABIC \s 1 ">
              <w:r w:rsidR="007B4EE8">
                <w:rPr>
                  <w:noProof/>
                </w:rPr>
                <w:t>8</w:t>
              </w:r>
            </w:fldSimple>
            <w:bookmarkEnd w:id="77"/>
            <w:r>
              <w:t>: Interferograma simulado</w:t>
            </w:r>
            <w:bookmarkEnd w:id="78"/>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79" w:name="_Toc316133531"/>
      <w:r w:rsidRPr="0091532D">
        <w:t>Conclusión</w:t>
      </w:r>
      <w:bookmarkEnd w:id="79"/>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0" w:name="_Toc316133532"/>
      <w:r w:rsidRPr="008D2941">
        <w:t>CAPITULO III</w:t>
      </w:r>
      <w:r w:rsidRPr="008D2941">
        <w:br/>
      </w:r>
      <w:r w:rsidRPr="008D2941">
        <w:br/>
        <w:t>Algoritmo de Control</w:t>
      </w:r>
      <w:bookmarkEnd w:id="80"/>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por lo tanto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en el tiempo de integración es cero, o en</w:t>
      </w:r>
      <w:r w:rsidRPr="008D2941">
        <w:t xml:space="preserve"> un movimiento de las franjas del interferograma</w:t>
      </w:r>
      <w:r w:rsidR="00067F74">
        <w:t xml:space="preserve"> si la media no es igual a cero</w:t>
      </w:r>
      <w:r w:rsidRPr="008D2941">
        <w:t>.</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lastRenderedPageBreak/>
        <w:t>Observaciones iniciales</w:t>
      </w:r>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anularlas.</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11156E"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1" w:name="_Ref316483714"/>
            <w:bookmarkStart w:id="82" w:name="_Ref316563855"/>
            <w:bookmarkStart w:id="83" w:name="_Toc316563920"/>
            <w:r>
              <w:t xml:space="preserve">Figura </w:t>
            </w:r>
            <w:fldSimple w:instr=" STYLEREF 1 \s ">
              <w:r w:rsidR="007B4EE8">
                <w:rPr>
                  <w:noProof/>
                </w:rPr>
                <w:t>3</w:t>
              </w:r>
            </w:fldSimple>
            <w:r w:rsidR="007B4EE8">
              <w:t>.</w:t>
            </w:r>
            <w:fldSimple w:instr=" SEQ Figura \* ARABIC \s 1 ">
              <w:r w:rsidR="007B4EE8">
                <w:rPr>
                  <w:noProof/>
                </w:rPr>
                <w:t>1</w:t>
              </w:r>
            </w:fldSimple>
            <w:bookmarkEnd w:id="81"/>
            <w:r w:rsidRPr="00AF0007">
              <w:rPr>
                <w:noProof/>
              </w:rPr>
              <w:t>: Espectro en frecuencia del ruido obtenido con micrófono</w:t>
            </w:r>
            <w:bookmarkEnd w:id="82"/>
            <w:bookmarkEnd w:id="83"/>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2B053B">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5405BE">
        <w:t xml:space="preserve">Figura </w:t>
      </w:r>
      <w:r w:rsidR="005405BE">
        <w:rPr>
          <w:noProof/>
        </w:rPr>
        <w:t>3</w:t>
      </w:r>
      <w:r w:rsidR="005405BE">
        <w:t>.</w:t>
      </w:r>
      <w:r w:rsidR="005405B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11156E" w:rsidP="00061C35">
            <w:pPr>
              <w:pStyle w:val="Imagenes"/>
            </w:pPr>
            <w:r>
              <w:lastRenderedPageBreak/>
              <w:pict>
                <v:shape id="_x0000_i1214" type="#_x0000_t75" style="width:456pt;height:228pt">
                  <v:imagedata r:id="rId379" o:title="ruido-simulado-2"/>
                </v:shape>
              </w:pict>
            </w:r>
          </w:p>
          <w:p w:rsidR="00061C35" w:rsidRDefault="00061C35" w:rsidP="00061C35">
            <w:pPr>
              <w:pStyle w:val="Epgrafe"/>
            </w:pPr>
            <w:bookmarkStart w:id="84" w:name="_Ref316483824"/>
            <w:bookmarkStart w:id="85" w:name="_Toc316563921"/>
            <w:r>
              <w:t xml:space="preserve">Figura </w:t>
            </w:r>
            <w:fldSimple w:instr=" STYLEREF 1 \s ">
              <w:r w:rsidR="007B4EE8">
                <w:rPr>
                  <w:noProof/>
                </w:rPr>
                <w:t>3</w:t>
              </w:r>
            </w:fldSimple>
            <w:r w:rsidR="007B4EE8">
              <w:t>.</w:t>
            </w:r>
            <w:fldSimple w:instr=" SEQ Figura \* ARABIC \s 1 ">
              <w:r w:rsidR="007B4EE8">
                <w:rPr>
                  <w:noProof/>
                </w:rPr>
                <w:t>2</w:t>
              </w:r>
            </w:fldSimple>
            <w:bookmarkEnd w:id="84"/>
            <w:r>
              <w:t>: Ruido simulado según espectro obtenido</w:t>
            </w:r>
            <w:bookmarkEnd w:id="85"/>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5405BE">
        <w:t xml:space="preserve">Figura </w:t>
      </w:r>
      <w:r w:rsidR="005405BE">
        <w:rPr>
          <w:noProof/>
        </w:rPr>
        <w:t>3</w:t>
      </w:r>
      <w:r w:rsidR="005405BE">
        <w:t>.</w:t>
      </w:r>
      <w:r w:rsidR="005405B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5405BE">
        <w:t xml:space="preserve">Figura </w:t>
      </w:r>
      <w:r w:rsidR="005405BE">
        <w:rPr>
          <w:noProof/>
        </w:rPr>
        <w:t>3</w:t>
      </w:r>
      <w:r w:rsidR="005405BE">
        <w:t>.</w:t>
      </w:r>
      <w:r w:rsidR="005405B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11156E"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86" w:name="_Ref316484967"/>
            <w:bookmarkStart w:id="87" w:name="_Toc316563922"/>
            <w:r>
              <w:t xml:space="preserve">Figura </w:t>
            </w:r>
            <w:fldSimple w:instr=" STYLEREF 1 \s ">
              <w:r w:rsidR="007B4EE8">
                <w:rPr>
                  <w:noProof/>
                </w:rPr>
                <w:t>3</w:t>
              </w:r>
            </w:fldSimple>
            <w:r w:rsidR="007B4EE8">
              <w:t>.</w:t>
            </w:r>
            <w:fldSimple w:instr=" SEQ Figura \* ARABIC \s 1 ">
              <w:r w:rsidR="007B4EE8">
                <w:rPr>
                  <w:noProof/>
                </w:rPr>
                <w:t>3</w:t>
              </w:r>
            </w:fldSimple>
            <w:bookmarkEnd w:id="86"/>
            <w:r>
              <w:t>: Señal promedio de la envolvente en los períodos de integración de la cámara</w:t>
            </w:r>
            <w:bookmarkEnd w:id="87"/>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5405BE">
        <w:t xml:space="preserve">Figura </w:t>
      </w:r>
      <w:r w:rsidR="005405BE">
        <w:rPr>
          <w:noProof/>
        </w:rPr>
        <w:t>3</w:t>
      </w:r>
      <w:r w:rsidR="005405BE">
        <w:t>.</w:t>
      </w:r>
      <w:r w:rsidR="005405B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11156E" w:rsidP="00DB08F8">
            <w:pPr>
              <w:pStyle w:val="Imagenes"/>
            </w:pPr>
            <w:r>
              <w:pict>
                <v:shape id="_x0000_i1216" type="#_x0000_t75" style="width:368.25pt;height:297pt">
                  <v:imagedata r:id="rId381" o:title="control signal" croptop="1822f" cropbottom="2081f" cropleft="3422f" cropright="4687f"/>
                </v:shape>
              </w:pict>
            </w:r>
          </w:p>
          <w:p w:rsidR="00DB08F8" w:rsidRDefault="00DB08F8" w:rsidP="00DB08F8">
            <w:pPr>
              <w:pStyle w:val="Epgrafe"/>
            </w:pPr>
            <w:bookmarkStart w:id="88" w:name="_Ref316486175"/>
            <w:bookmarkStart w:id="89" w:name="_Toc316563923"/>
            <w:r>
              <w:t xml:space="preserve">Figura </w:t>
            </w:r>
            <w:fldSimple w:instr=" STYLEREF 1 \s ">
              <w:r w:rsidR="007B4EE8">
                <w:rPr>
                  <w:noProof/>
                </w:rPr>
                <w:t>3</w:t>
              </w:r>
            </w:fldSimple>
            <w:r w:rsidR="007B4EE8">
              <w:t>.</w:t>
            </w:r>
            <w:fldSimple w:instr=" SEQ Figura \* ARABIC \s 1 ">
              <w:r w:rsidR="007B4EE8">
                <w:rPr>
                  <w:noProof/>
                </w:rPr>
                <w:t>4</w:t>
              </w:r>
            </w:fldSimple>
            <w:bookmarkEnd w:id="88"/>
            <w:r>
              <w:t>: Señal de control repetida periódicamente</w:t>
            </w:r>
            <w:bookmarkEnd w:id="89"/>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11156E" w:rsidP="007F62BC">
            <w:pPr>
              <w:pStyle w:val="Imagenes"/>
            </w:pPr>
            <w:r>
              <w:pict>
                <v:shape id="_x0000_i1217" type="#_x0000_t75" style="width:456pt;height:228pt">
                  <v:imagedata r:id="rId382" o:title="ruido obtenido"/>
                </v:shape>
              </w:pict>
            </w:r>
          </w:p>
          <w:p w:rsidR="007F62BC" w:rsidRDefault="007F62BC" w:rsidP="007F62BC">
            <w:pPr>
              <w:pStyle w:val="Epgrafe"/>
            </w:pPr>
            <w:bookmarkStart w:id="90" w:name="_Toc316563924"/>
            <w:r>
              <w:t xml:space="preserve">Figura </w:t>
            </w:r>
            <w:fldSimple w:instr=" STYLEREF 1 \s ">
              <w:r w:rsidR="007B4EE8">
                <w:rPr>
                  <w:noProof/>
                </w:rPr>
                <w:t>3</w:t>
              </w:r>
            </w:fldSimple>
            <w:r w:rsidR="007B4EE8">
              <w:t>.</w:t>
            </w:r>
            <w:fldSimple w:instr=" SEQ Figura \* ARABIC \s 1 ">
              <w:r w:rsidR="007B4EE8">
                <w:rPr>
                  <w:noProof/>
                </w:rPr>
                <w:t>5</w:t>
              </w:r>
            </w:fldSimple>
            <w:r>
              <w:t>:</w:t>
            </w:r>
            <w:r w:rsidR="00F9658D">
              <w:t xml:space="preserve"> </w:t>
            </w:r>
            <w:r>
              <w:t>Ruido obtenido luego de la resta de la señal de control</w:t>
            </w:r>
            <w:bookmarkEnd w:id="90"/>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lastRenderedPageBreak/>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5405BE">
        <w:t xml:space="preserve">Figura </w:t>
      </w:r>
      <w:r w:rsidR="005405BE">
        <w:rPr>
          <w:noProof/>
        </w:rPr>
        <w:t>3</w:t>
      </w:r>
      <w:r w:rsidR="005405BE">
        <w:t>.</w:t>
      </w:r>
      <w:r w:rsidR="005405B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11156E" w:rsidP="00F9658D">
            <w:pPr>
              <w:pStyle w:val="Imagenes"/>
            </w:pPr>
            <w:r>
              <w:rPr>
                <w:lang w:eastAsia="es-VE"/>
              </w:rPr>
              <w:lastRenderedPageBreak/>
              <w:pict>
                <v:shape id="_x0000_i1218" type="#_x0000_t75" style="width:456pt;height:364.5pt;visibility:visible">
                  <v:imagedata r:id="rId383" o:title=""/>
                </v:shape>
              </w:pict>
            </w:r>
          </w:p>
          <w:p w:rsidR="00B74FD6" w:rsidRPr="00AF0007" w:rsidRDefault="00F9658D" w:rsidP="00F9658D">
            <w:pPr>
              <w:pStyle w:val="Epgrafe"/>
            </w:pPr>
            <w:bookmarkStart w:id="91" w:name="_Ref316487325"/>
            <w:bookmarkStart w:id="92" w:name="_Toc316563925"/>
            <w:r>
              <w:t xml:space="preserve">Figura </w:t>
            </w:r>
            <w:fldSimple w:instr=" STYLEREF 1 \s ">
              <w:r w:rsidR="007B4EE8">
                <w:rPr>
                  <w:noProof/>
                </w:rPr>
                <w:t>3</w:t>
              </w:r>
            </w:fldSimple>
            <w:r w:rsidR="007B4EE8">
              <w:t>.</w:t>
            </w:r>
            <w:fldSimple w:instr=" SEQ Figura \* ARABIC \s 1 ">
              <w:r w:rsidR="007B4EE8">
                <w:rPr>
                  <w:noProof/>
                </w:rPr>
                <w:t>6</w:t>
              </w:r>
            </w:fldSimple>
            <w:bookmarkEnd w:id="91"/>
            <w:r w:rsidRPr="00AF0007">
              <w:t>: Diagrama de flujo del algoritmo de control propuesto</w:t>
            </w:r>
            <w:bookmarkEnd w:id="92"/>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5405B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5405BE">
        <w:t xml:space="preserve">Figura </w:t>
      </w:r>
      <w:r w:rsidR="005405BE">
        <w:rPr>
          <w:noProof/>
        </w:rPr>
        <w:t>3</w:t>
      </w:r>
      <w:r w:rsidR="005405BE">
        <w:t>.</w:t>
      </w:r>
      <w:r w:rsidR="005405B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pt" o:ole="">
            <v:imagedata r:id="rId384" o:title=""/>
          </v:shape>
          <o:OLEObject Type="Embed" ProgID="Equation.DSMT4" ShapeID="_x0000_i1219" DrawAspect="Content" ObjectID="_1390662643"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352009"/>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bookmarkEnd w:id="93"/>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instrText>(1.1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t xml:space="preserve">Figura </w:t>
      </w:r>
      <w:r>
        <w:rPr>
          <w:noProof/>
        </w:rPr>
        <w:t>3</w:t>
      </w:r>
      <w:r>
        <w:t>.</w:t>
      </w:r>
      <w:r>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11156E"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94" w:name="_Ref316564715"/>
            <w:r>
              <w:t xml:space="preserve">Figura </w:t>
            </w:r>
            <w:fldSimple w:instr=" STYLEREF 1 \s ">
              <w:r w:rsidR="007B4EE8">
                <w:rPr>
                  <w:noProof/>
                </w:rPr>
                <w:t>3</w:t>
              </w:r>
            </w:fldSimple>
            <w:r w:rsidR="007B4EE8">
              <w:t>.</w:t>
            </w:r>
            <w:fldSimple w:instr=" SEQ Figura \* ARABIC \s 1 ">
              <w:r w:rsidR="007B4EE8">
                <w:rPr>
                  <w:noProof/>
                </w:rPr>
                <w:t>7</w:t>
              </w:r>
            </w:fldSimple>
            <w:bookmarkEnd w:id="94"/>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r w:rsidRPr="008D2941">
        <w:t>CAPITULO I</w:t>
      </w:r>
      <w:r>
        <w:t>V</w:t>
      </w:r>
      <w:r w:rsidRPr="008D2941">
        <w:br/>
      </w:r>
      <w:r w:rsidRPr="008D2941">
        <w:br/>
      </w:r>
      <w:r>
        <w:t>INSTRUMENTACIÓN</w:t>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r>
        <w:t>Sistema de microscopía interferencial</w:t>
      </w:r>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un binocular. Dentro de un objetivo comercial de 20X se tiene un interferómetro de Mirau con el cual se observa el fenómeno de interferometría. El objetivo se encuentra instalado sobre un actuador piezoeléctrico PI-720 PIFOC</w:t>
      </w:r>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AB6633">
        <w:t xml:space="preserve">Figura </w:t>
      </w:r>
      <w:r w:rsidR="00AB6633">
        <w:rPr>
          <w:noProof/>
        </w:rPr>
        <w:t>4</w:t>
      </w:r>
      <w:r w:rsidR="00AB6633">
        <w:t>.</w:t>
      </w:r>
      <w:r w:rsidR="00AB6633">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11156E" w:rsidP="007B4EE8">
            <w:pPr>
              <w:pStyle w:val="Imagenes"/>
            </w:pPr>
            <w:r>
              <w:rPr>
                <w:lang w:eastAsia="es-VE"/>
              </w:rPr>
              <w:lastRenderedPageBreak/>
              <w:pict>
                <v:shape id="Objeto 26" o:spid="_x0000_i1221" type="#_x0000_t75" style="width:285.75pt;height:230.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2B053B">
            <w:pPr>
              <w:pStyle w:val="Epgrafe"/>
            </w:pPr>
            <w:bookmarkStart w:id="95" w:name="_Ref316653213"/>
            <w:r>
              <w:t xml:space="preserve">Figura </w:t>
            </w:r>
            <w:fldSimple w:instr=" STYLEREF 1 \s ">
              <w:r>
                <w:rPr>
                  <w:noProof/>
                </w:rPr>
                <w:t>4</w:t>
              </w:r>
            </w:fldSimple>
            <w:r>
              <w:t>.</w:t>
            </w:r>
            <w:fldSimple w:instr=" SEQ Figura \* ARABIC \s 1 ">
              <w:r>
                <w:rPr>
                  <w:noProof/>
                </w:rPr>
                <w:t>1</w:t>
              </w:r>
            </w:fldSimple>
            <w:bookmarkEnd w:id="95"/>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2B053B">
                <w:rPr>
                  <w:noProof/>
                </w:rPr>
                <w:t>12</w:t>
              </w:r>
            </w:hyperlink>
            <w:r w:rsidR="00C62B99">
              <w:rPr>
                <w:noProof/>
              </w:rPr>
              <w:t>]</w:t>
            </w:r>
            <w:r w:rsidR="00C62B99">
              <w:fldChar w:fldCharType="end"/>
            </w:r>
          </w:p>
        </w:tc>
      </w:tr>
    </w:tbl>
    <w:p w:rsidR="007B4EE8" w:rsidRDefault="0086651B" w:rsidP="008B53A2">
      <w:pPr>
        <w:rPr>
          <w:ins w:id="96" w:author="veloz" w:date="2012-02-13T12:22:00Z"/>
        </w:rPr>
      </w:pPr>
      <w:ins w:id="97" w:author="veloz" w:date="2012-02-13T12:17:00Z">
        <w:r>
          <w:t>El microscopio está colocado sobre un</w:t>
        </w:r>
        <w:r w:rsidR="007C0A4D">
          <w:t>a mesa de instrumentaci</w:t>
        </w:r>
      </w:ins>
      <w:ins w:id="98" w:author="veloz" w:date="2012-02-13T12:18:00Z">
        <w:r w:rsidR="007C0A4D">
          <w:t xml:space="preserve">ón óptica marca </w:t>
        </w:r>
        <w:proofErr w:type="spellStart"/>
        <w:r w:rsidR="007C0A4D">
          <w:t>Ealing</w:t>
        </w:r>
        <w:proofErr w:type="spellEnd"/>
        <w:r w:rsidR="007C0A4D">
          <w:t xml:space="preserve"> con un </w:t>
        </w:r>
      </w:ins>
      <w:ins w:id="99" w:author="veloz" w:date="2012-02-13T12:17:00Z">
        <w:r w:rsidR="007C0A4D">
          <w:t xml:space="preserve">sistema </w:t>
        </w:r>
      </w:ins>
      <w:ins w:id="100" w:author="veloz" w:date="2012-02-13T12:22:00Z">
        <w:r w:rsidR="007C0A4D">
          <w:t>anti vibración</w:t>
        </w:r>
      </w:ins>
      <w:ins w:id="101" w:author="veloz" w:date="2012-02-13T12:17:00Z">
        <w:r>
          <w:t xml:space="preserve"> </w:t>
        </w:r>
      </w:ins>
      <w:ins w:id="102" w:author="veloz" w:date="2012-02-13T12:18:00Z">
        <w:r w:rsidR="007C0A4D">
          <w:t xml:space="preserve">de la misma marca que no se encuentra </w:t>
        </w:r>
      </w:ins>
      <w:ins w:id="103" w:author="veloz" w:date="2012-02-13T12:25:00Z">
        <w:r w:rsidR="007C0A4D">
          <w:t>operativo</w:t>
        </w:r>
      </w:ins>
      <w:ins w:id="104" w:author="veloz" w:date="2012-02-13T12:18:00Z">
        <w:r w:rsidR="007C0A4D">
          <w:t>.</w:t>
        </w:r>
      </w:ins>
      <w:ins w:id="105" w:author="veloz" w:date="2012-02-13T12:20:00Z">
        <w:r w:rsidR="007C0A4D">
          <w:t xml:space="preserve"> Para obtener las imágenes se dispone de una cámara PixeLINK PL-</w:t>
        </w:r>
      </w:ins>
      <w:ins w:id="106" w:author="veloz" w:date="2012-02-13T12:22:00Z">
        <w:r w:rsidR="007C0A4D">
          <w:t>B</w:t>
        </w:r>
      </w:ins>
      <w:ins w:id="107" w:author="veloz" w:date="2012-02-13T12:20:00Z">
        <w:r w:rsidR="007C0A4D">
          <w:t>776U</w:t>
        </w:r>
      </w:ins>
      <w:ins w:id="108" w:author="veloz" w:date="2012-02-13T12:22:00Z">
        <w:r w:rsidR="007C0A4D">
          <w:t xml:space="preserve"> que se conecta al microscopio por una montura C y por cable USB a la PC.</w:t>
        </w:r>
      </w:ins>
    </w:p>
    <w:p w:rsidR="007C0A4D" w:rsidDel="002B053B" w:rsidRDefault="007C0A4D" w:rsidP="002B053B">
      <w:pPr>
        <w:rPr>
          <w:del w:id="109" w:author="veloz" w:date="2012-02-13T12:48:00Z"/>
        </w:rPr>
        <w:pPrChange w:id="110" w:author="veloz" w:date="2012-02-13T12:48:00Z">
          <w:pPr/>
        </w:pPrChange>
      </w:pPr>
      <w:ins w:id="111" w:author="veloz" w:date="2012-02-13T12:23:00Z">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w:t>
        </w:r>
      </w:ins>
      <w:ins w:id="112" w:author="veloz" w:date="2012-02-13T12:24:00Z">
        <w:r>
          <w:t>éctrico.</w:t>
        </w:r>
      </w:ins>
    </w:p>
    <w:p w:rsidR="002B053B" w:rsidRDefault="002B053B" w:rsidP="002B053B">
      <w:pPr>
        <w:rPr>
          <w:ins w:id="113" w:author="veloz" w:date="2012-02-13T12:48:00Z"/>
        </w:rPr>
        <w:pPrChange w:id="114" w:author="veloz" w:date="2012-02-13T12:48:00Z">
          <w:pPr/>
        </w:pPrChange>
      </w:pPr>
    </w:p>
    <w:p w:rsidR="002B053B" w:rsidRDefault="002B053B" w:rsidP="002B053B">
      <w:pPr>
        <w:rPr>
          <w:ins w:id="115" w:author="veloz" w:date="2012-02-13T12:52:00Z"/>
        </w:rPr>
        <w:pPrChange w:id="116" w:author="veloz" w:date="2012-02-13T12:48:00Z">
          <w:pPr/>
        </w:pPrChange>
      </w:pPr>
      <w:ins w:id="117" w:author="veloz" w:date="2012-02-13T12:48:00Z">
        <w:r>
          <w:t>Con esta infraestructura es posible capturar los interfe</w:t>
        </w:r>
      </w:ins>
      <w:ins w:id="118" w:author="veloz" w:date="2012-02-13T12:49:00Z">
        <w:r>
          <w:t xml:space="preserve">rogramas en la computadora variando la fase óptica de forma manual a través del microscopio y para </w:t>
        </w:r>
      </w:ins>
      <w:ins w:id="119" w:author="veloz" w:date="2012-02-13T12:50:00Z">
        <w:r>
          <w:t xml:space="preserve">un ajuste mas fino, se puede utilizar el </w:t>
        </w:r>
      </w:ins>
      <w:ins w:id="120" w:author="veloz" w:date="2012-02-13T12:49:00Z">
        <w:r>
          <w:t>control de la fuente del piezoeléctrico</w:t>
        </w:r>
      </w:ins>
      <w:ins w:id="121" w:author="veloz" w:date="2012-02-13T12:51:00Z">
        <w:r>
          <w:t xml:space="preserve">. </w:t>
        </w:r>
      </w:ins>
    </w:p>
    <w:p w:rsidR="002B053B" w:rsidRDefault="002B053B" w:rsidP="002B053B">
      <w:pPr>
        <w:pStyle w:val="Ttulo2"/>
        <w:rPr>
          <w:ins w:id="122" w:author="veloz" w:date="2012-02-13T12:53:00Z"/>
        </w:rPr>
        <w:pPrChange w:id="123" w:author="veloz" w:date="2012-02-13T12:53:00Z">
          <w:pPr/>
        </w:pPrChange>
      </w:pPr>
      <w:ins w:id="124" w:author="veloz" w:date="2012-02-13T12:53:00Z">
        <w:r>
          <w:t>Interconexión PC-Piezoeléctrico</w:t>
        </w:r>
      </w:ins>
    </w:p>
    <w:p w:rsidR="00510716" w:rsidRDefault="002B053B" w:rsidP="002B053B">
      <w:pPr>
        <w:rPr>
          <w:ins w:id="125" w:author="veloz" w:date="2012-02-13T13:05:00Z"/>
        </w:rPr>
        <w:pPrChange w:id="126" w:author="veloz" w:date="2012-02-13T12:48:00Z">
          <w:pPr/>
        </w:pPrChange>
      </w:pPr>
      <w:ins w:id="127" w:author="veloz" w:date="2012-02-13T12:51:00Z">
        <w:r>
          <w:t>Para automatizar el sistema e implementar el sistema de control</w:t>
        </w:r>
      </w:ins>
      <w:ins w:id="128" w:author="veloz" w:date="2012-02-13T12:53:00Z">
        <w:r>
          <w:t xml:space="preserve"> propuesto fue </w:t>
        </w:r>
      </w:ins>
      <w:ins w:id="129" w:author="veloz" w:date="2012-02-13T12:51:00Z">
        <w:r>
          <w:t>necesario realizar la conexión de la computadora a la fuente del piezoel</w:t>
        </w:r>
      </w:ins>
      <w:ins w:id="130" w:author="veloz" w:date="2012-02-13T12:52:00Z">
        <w:r>
          <w:t>éctrico.</w:t>
        </w:r>
      </w:ins>
      <w:ins w:id="131" w:author="veloz" w:date="2012-02-13T12:53:00Z">
        <w:r>
          <w:t xml:space="preserve"> </w:t>
        </w:r>
      </w:ins>
      <w:ins w:id="132" w:author="veloz" w:date="2012-02-13T12:55:00Z">
        <w:r>
          <w:t xml:space="preserve">Como el sistema descrito es utilizado </w:t>
        </w:r>
      </w:ins>
      <w:ins w:id="133" w:author="veloz" w:date="2012-02-13T12:58:00Z">
        <w:r>
          <w:t xml:space="preserve">en la técnica de desplazamiento de fase, </w:t>
        </w:r>
      </w:ins>
      <w:ins w:id="134" w:author="veloz" w:date="2012-02-13T12:59:00Z">
        <w:r w:rsidR="00510716">
          <w:t>en</w:t>
        </w:r>
      </w:ins>
      <w:ins w:id="135" w:author="veloz" w:date="2012-02-13T12:58:00Z">
        <w:r>
          <w:t xml:space="preserve"> </w:t>
        </w:r>
      </w:ins>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r>
        <w:rPr>
          <w:noProof/>
        </w:rPr>
        <w:fldChar w:fldCharType="begin"/>
      </w:r>
      <w:r>
        <w:rPr>
          <w:noProof/>
        </w:rPr>
        <w:instrText xml:space="preserve"> HYPERLINK  \l "_ENREF_12" \o "González-Laprea, 2011 #37" </w:instrText>
      </w:r>
      <w:r>
        <w:rPr>
          <w:noProof/>
        </w:rPr>
      </w:r>
      <w:r>
        <w:rPr>
          <w:noProof/>
        </w:rPr>
        <w:fldChar w:fldCharType="separate"/>
      </w:r>
      <w:r>
        <w:rPr>
          <w:noProof/>
        </w:rPr>
        <w:t>12</w:t>
      </w:r>
      <w:r>
        <w:rPr>
          <w:noProof/>
        </w:rPr>
        <w:fldChar w:fldCharType="end"/>
      </w:r>
      <w:r>
        <w:rPr>
          <w:noProof/>
        </w:rPr>
        <w:t>]</w:t>
      </w:r>
      <w:r>
        <w:fldChar w:fldCharType="end"/>
      </w:r>
      <w:ins w:id="136" w:author="veloz" w:date="2012-02-13T12:58:00Z">
        <w:r>
          <w:t xml:space="preserve"> </w:t>
        </w:r>
      </w:ins>
      <w:ins w:id="137" w:author="veloz" w:date="2012-02-13T12:59:00Z">
        <w:r w:rsidR="00510716">
          <w:t xml:space="preserve">realizaron una conexión entre la PC y la fuente utilizando una tarjeta de acondicionamiento de señales que </w:t>
        </w:r>
        <w:proofErr w:type="spellStart"/>
        <w:r w:rsidR="00510716">
          <w:t>recibia</w:t>
        </w:r>
        <w:proofErr w:type="spellEnd"/>
        <w:r w:rsidR="00510716">
          <w:t xml:space="preserve"> </w:t>
        </w:r>
      </w:ins>
      <w:ins w:id="138" w:author="veloz" w:date="2012-02-13T16:57:00Z">
        <w:r w:rsidR="002D0B11">
          <w:t xml:space="preserve">tonos de </w:t>
        </w:r>
      </w:ins>
      <w:ins w:id="139" w:author="veloz" w:date="2012-02-13T12:59:00Z">
        <w:r w:rsidR="00510716">
          <w:t xml:space="preserve">la </w:t>
        </w:r>
        <w:r w:rsidR="00510716">
          <w:lastRenderedPageBreak/>
          <w:t xml:space="preserve">salida de la tarjeta de sonido de la PC y mediante un convertidor frecuencia-voltaje y una serie de filtros </w:t>
        </w:r>
        <w:proofErr w:type="spellStart"/>
        <w:r w:rsidR="00510716">
          <w:t>obtenia</w:t>
        </w:r>
        <w:proofErr w:type="spellEnd"/>
        <w:r w:rsidR="00510716">
          <w:t xml:space="preserve"> un voltaje DC que era inyectado a la fuente del piezoel</w:t>
        </w:r>
      </w:ins>
      <w:ins w:id="140" w:author="veloz" w:date="2012-02-13T13:00:00Z">
        <w:r w:rsidR="00510716">
          <w:t>éctrico</w:t>
        </w:r>
      </w:ins>
      <w:ins w:id="141" w:author="veloz" w:date="2012-02-13T16:57:00Z">
        <w:r w:rsidR="002D0B11">
          <w:t xml:space="preserve">, la resolución obtenida está en el orden de </w:t>
        </w:r>
        <w:r w:rsidR="002D0B11" w:rsidRPr="002D0B11">
          <w:rPr>
            <w:position w:val="-10"/>
            <w:rPrChange w:id="142" w:author="veloz" w:date="2012-02-13T16:58:00Z">
              <w:rPr>
                <w:position w:val="-4"/>
              </w:rPr>
            </w:rPrChange>
          </w:rPr>
          <w:object w:dxaOrig="480" w:dyaOrig="320">
            <v:shape id="_x0000_i1222" type="#_x0000_t75" style="width:24pt;height:15.75pt" o:ole="">
              <v:imagedata r:id="rId388" o:title=""/>
            </v:shape>
            <o:OLEObject Type="Embed" ProgID="Equation.DSMT4" ShapeID="_x0000_i1222" DrawAspect="Content" ObjectID="_1390662644" r:id="rId389"/>
          </w:object>
        </w:r>
      </w:ins>
      <w:ins w:id="143" w:author="veloz" w:date="2012-02-13T16:58:00Z">
        <w:r w:rsidR="002D0B11">
          <w:t xml:space="preserve"> y en un rango</w:t>
        </w:r>
      </w:ins>
      <w:bookmarkStart w:id="144" w:name="_GoBack"/>
      <w:bookmarkEnd w:id="144"/>
      <w:ins w:id="145" w:author="veloz" w:date="2012-02-13T13:01:00Z">
        <w:r w:rsidR="00510716">
          <w:t>, esta señal DC</w:t>
        </w:r>
      </w:ins>
      <w:ins w:id="146" w:author="veloz" w:date="2012-02-13T16:56:00Z">
        <w:r w:rsidR="002D0B11">
          <w:t xml:space="preserve"> </w:t>
        </w:r>
      </w:ins>
      <w:ins w:id="147" w:author="veloz" w:date="2012-02-13T16:57:00Z">
        <w:r w:rsidR="002D0B11">
          <w:t xml:space="preserve">era capaz </w:t>
        </w:r>
      </w:ins>
      <w:ins w:id="148" w:author="veloz" w:date="2012-02-13T13:01:00Z">
        <w:r w:rsidR="00510716">
          <w:t xml:space="preserve"> se utilizaba para ajustar de manera precisa los saltos de fase del algoritmo de desplazamiento de fase</w:t>
        </w:r>
      </w:ins>
      <w:ins w:id="149" w:author="veloz" w:date="2012-02-13T13:02:00Z">
        <w:r w:rsidR="00510716">
          <w:t>, sin embargo, para implementar el algoritmo de control se requiere que la señal sea una señal dinámica con componentes AC,</w:t>
        </w:r>
      </w:ins>
      <w:ins w:id="150" w:author="veloz" w:date="2012-02-13T13:03:00Z">
        <w:r w:rsidR="00510716">
          <w:t xml:space="preserve"> el convertidor frecuencia-voltaje y</w:t>
        </w:r>
      </w:ins>
      <w:ins w:id="151" w:author="veloz" w:date="2012-02-13T13:02:00Z">
        <w:r w:rsidR="00510716">
          <w:t xml:space="preserve"> los filtros de esta tarjeta impiden la </w:t>
        </w:r>
      </w:ins>
      <w:ins w:id="152" w:author="veloz" w:date="2012-02-13T13:03:00Z">
        <w:r w:rsidR="00510716">
          <w:t>generación</w:t>
        </w:r>
      </w:ins>
      <w:ins w:id="153" w:author="veloz" w:date="2012-02-13T13:02:00Z">
        <w:r w:rsidR="00510716">
          <w:t xml:space="preserve"> </w:t>
        </w:r>
      </w:ins>
      <w:ins w:id="154" w:author="veloz" w:date="2012-02-13T13:03:00Z">
        <w:r w:rsidR="00510716">
          <w:t xml:space="preserve">de una señal que sea útil para el control. Es por esto que se decidió utilizar una tarjeta </w:t>
        </w:r>
      </w:ins>
      <w:ins w:id="155" w:author="veloz" w:date="2012-02-13T13:04:00Z">
        <w:r w:rsidR="00510716">
          <w:t>de adquisición y generación de señales de National Instrument para generar las señales analógicas que serían introducidas a la fuente.</w:t>
        </w:r>
      </w:ins>
      <w:ins w:id="156" w:author="veloz" w:date="2012-02-13T13:05:00Z">
        <w:r w:rsidR="00510716">
          <w:t xml:space="preserve"> </w:t>
        </w:r>
      </w:ins>
    </w:p>
    <w:p w:rsidR="00A55636" w:rsidRPr="00A55636" w:rsidRDefault="00510716" w:rsidP="002B053B">
      <w:pPr>
        <w:pPrChange w:id="157" w:author="veloz" w:date="2012-02-13T12:48:00Z">
          <w:pPr/>
        </w:pPrChange>
      </w:pPr>
      <w:ins w:id="158" w:author="veloz" w:date="2012-02-13T13:05:00Z">
        <w:r>
          <w:t>Se diseñ</w:t>
        </w:r>
      </w:ins>
      <w:ins w:id="159" w:author="veloz" w:date="2012-02-13T13:06:00Z">
        <w:r>
          <w:t xml:space="preserve">ó una tarjeta </w:t>
        </w:r>
      </w:ins>
      <w:ins w:id="160" w:author="veloz" w:date="2012-02-13T13:07:00Z">
        <w:r>
          <w:t xml:space="preserve">para </w:t>
        </w:r>
      </w:ins>
      <w:ins w:id="161" w:author="veloz" w:date="2012-02-13T13:06:00Z">
        <w:r>
          <w:t>ajusta</w:t>
        </w:r>
      </w:ins>
      <w:ins w:id="162" w:author="veloz" w:date="2012-02-13T13:07:00Z">
        <w:r>
          <w:t xml:space="preserve">r </w:t>
        </w:r>
      </w:ins>
      <w:ins w:id="163" w:author="veloz" w:date="2012-02-13T13:06:00Z">
        <w:r>
          <w:t xml:space="preserve">las amplitudes que salen de la tarjeta de National </w:t>
        </w:r>
        <w:proofErr w:type="spellStart"/>
        <w:r>
          <w:t>instrument</w:t>
        </w:r>
      </w:ins>
      <w:proofErr w:type="spellEnd"/>
      <w:ins w:id="164" w:author="veloz" w:date="2012-02-13T13:07:00Z">
        <w:r>
          <w:t xml:space="preserve"> </w:t>
        </w:r>
      </w:ins>
      <w:ins w:id="165" w:author="veloz" w:date="2012-02-13T13:06:00Z">
        <w:r>
          <w:t>e inclu</w:t>
        </w:r>
      </w:ins>
      <w:ins w:id="166" w:author="veloz" w:date="2012-02-13T13:07:00Z">
        <w:r>
          <w:t>ir</w:t>
        </w:r>
      </w:ins>
      <w:ins w:id="167" w:author="veloz" w:date="2012-02-13T13:06:00Z">
        <w:r>
          <w:t xml:space="preserve"> </w:t>
        </w:r>
      </w:ins>
      <w:ins w:id="168" w:author="veloz" w:date="2012-02-13T13:07:00Z">
        <w:r>
          <w:t xml:space="preserve">la señal del </w:t>
        </w:r>
      </w:ins>
      <w:ins w:id="169" w:author="veloz" w:date="2012-02-13T13:05:00Z">
        <w:r>
          <w:t>convertidor frecuencia – voltaje</w:t>
        </w:r>
      </w:ins>
      <w:ins w:id="170" w:author="veloz" w:date="2012-02-13T13:07:00Z">
        <w:r>
          <w:t xml:space="preserve"> que fue rediseñado </w:t>
        </w:r>
      </w:ins>
      <w:ins w:id="171" w:author="veloz" w:date="2012-02-13T13:05:00Z">
        <w:r>
          <w:t>para operar en un rango mayor de voltaje</w:t>
        </w:r>
      </w:ins>
      <w:ins w:id="172" w:author="veloz" w:date="2012-02-13T13:08:00Z">
        <w:r>
          <w:t xml:space="preserve">. Adicionalmente existe una etapa de alimentación que genera todos los voltajes utilizados y una etapa de filtrado para prevenir la inyección de ruidos </w:t>
        </w:r>
        <w:proofErr w:type="spellStart"/>
        <w:r>
          <w:t>eléctromagnéticos</w:t>
        </w:r>
        <w:proofErr w:type="spellEnd"/>
        <w:r>
          <w:t xml:space="preserve"> no </w:t>
        </w:r>
        <w:proofErr w:type="spellStart"/>
        <w:r>
          <w:t>desados</w:t>
        </w:r>
        <w:proofErr w:type="spellEnd"/>
        <w:r>
          <w:t>.</w:t>
        </w:r>
      </w:ins>
      <w:del w:id="173" w:author="veloz" w:date="2012-02-13T12:48:00Z">
        <w:r w:rsidR="008B53A2" w:rsidDel="002B053B">
          <w:delText xml:space="preserve"> diseñado para aplicaciones metalúrgicas</w:delText>
        </w:r>
        <w:r w:rsidR="00A55636" w:rsidDel="002B053B">
          <w:delText>Se tiene a disposición en el Laboratorio de Óptica e Interferometría un microscopio</w:delText>
        </w:r>
        <w:r w:rsidR="005851AE" w:rsidDel="002B053B">
          <w:delText xml:space="preserve"> Nikon Optiphot XX</w:delText>
        </w:r>
        <w:r w:rsidR="005851AE" w:rsidRPr="005851AE" w:rsidDel="002B053B">
          <w:rPr>
            <w:vertAlign w:val="superscript"/>
          </w:rPr>
          <w:delText>®</w:delText>
        </w:r>
        <w:r w:rsidR="005851AE" w:rsidDel="002B053B">
          <w:delText>, con un objetivo de Mirau conectado a un actuador piezoeléctrico PI-720 PIFOC</w:delText>
        </w:r>
        <w:r w:rsidR="005851AE" w:rsidRPr="005851AE" w:rsidDel="002B053B">
          <w:rPr>
            <w:vertAlign w:val="superscript"/>
          </w:rPr>
          <w:delText>®</w:delText>
        </w:r>
        <w:r w:rsidR="005851AE" w:rsidDel="002B053B">
          <w:delText>, que modifica la distancia del plano de imagen al plano de la muestra del objetivo de Mirau. Éste piezoeléctrico se controla mediante fuente/amplificador La fuente de iluminación es una fuente de tungsteno de Nikon</w:delText>
        </w:r>
      </w:del>
    </w:p>
    <w:p w:rsidR="00A55636" w:rsidRPr="00A55636" w:rsidRDefault="00A55636" w:rsidP="00A55636">
      <w:pPr>
        <w:ind w:firstLine="0"/>
      </w:pPr>
    </w:p>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74" w:name="_Toc316133533"/>
      <w:r w:rsidRPr="008D2941">
        <w:t>CAPITULO III</w:t>
      </w:r>
      <w:r w:rsidRPr="008D2941">
        <w:br/>
      </w:r>
      <w:r w:rsidR="00825AF9" w:rsidRPr="008D2941">
        <w:br/>
        <w:t>Conclusiones y recomendaciones</w:t>
      </w:r>
      <w:bookmarkEnd w:id="174"/>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75"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76" w:name="_Toc282134887"/>
      <w:bookmarkStart w:id="177" w:name="_Toc316133534"/>
      <w:r w:rsidRPr="000B13EA">
        <w:rPr>
          <w:lang w:val="en-US"/>
        </w:rPr>
        <w:t>Referencias</w:t>
      </w:r>
      <w:bookmarkEnd w:id="176"/>
      <w:bookmarkEnd w:id="177"/>
      <w:r w:rsidRPr="000B13EA">
        <w:rPr>
          <w:lang w:val="en-US"/>
        </w:rPr>
        <w:t xml:space="preserve"> </w:t>
      </w:r>
      <w:bookmarkEnd w:id="175"/>
    </w:p>
    <w:p w:rsidR="002B053B" w:rsidRPr="002B053B" w:rsidRDefault="007F7092" w:rsidP="002B053B">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78" w:name="_ENREF_1"/>
      <w:r w:rsidR="002B053B" w:rsidRPr="002B053B">
        <w:rPr>
          <w:rFonts w:ascii="Calibri" w:hAnsi="Calibri" w:cs="Calibri"/>
          <w:noProof/>
          <w:sz w:val="22"/>
          <w:lang w:val="en-US"/>
        </w:rPr>
        <w:t>1.</w:t>
      </w:r>
      <w:r w:rsidR="002B053B" w:rsidRPr="002B053B">
        <w:rPr>
          <w:rFonts w:ascii="Calibri" w:hAnsi="Calibri" w:cs="Calibri"/>
          <w:noProof/>
          <w:sz w:val="22"/>
          <w:lang w:val="en-US"/>
        </w:rPr>
        <w:tab/>
        <w:t xml:space="preserve">Jenkins, F.A. and H.E. White, </w:t>
      </w:r>
      <w:r w:rsidR="002B053B" w:rsidRPr="002B053B">
        <w:rPr>
          <w:rFonts w:ascii="Calibri" w:hAnsi="Calibri" w:cs="Calibri"/>
          <w:i/>
          <w:noProof/>
          <w:sz w:val="22"/>
          <w:lang w:val="en-US"/>
        </w:rPr>
        <w:t>Fundamentals of Optics</w:t>
      </w:r>
      <w:r w:rsidR="002B053B" w:rsidRPr="002B053B">
        <w:rPr>
          <w:rFonts w:ascii="Calibri" w:hAnsi="Calibri" w:cs="Calibri"/>
          <w:noProof/>
          <w:sz w:val="22"/>
          <w:lang w:val="en-US"/>
        </w:rPr>
        <w:t>. 2001: McGraw-Hill.</w:t>
      </w:r>
      <w:bookmarkEnd w:id="178"/>
    </w:p>
    <w:p w:rsidR="002B053B" w:rsidRPr="002B053B" w:rsidRDefault="002B053B" w:rsidP="002B053B">
      <w:pPr>
        <w:spacing w:after="0" w:line="240" w:lineRule="auto"/>
        <w:ind w:left="720" w:hanging="720"/>
        <w:rPr>
          <w:rFonts w:ascii="Calibri" w:hAnsi="Calibri" w:cs="Calibri"/>
          <w:noProof/>
          <w:sz w:val="22"/>
          <w:lang w:val="en-US"/>
        </w:rPr>
      </w:pPr>
      <w:bookmarkStart w:id="179" w:name="_ENREF_2"/>
      <w:r w:rsidRPr="002B053B">
        <w:rPr>
          <w:rFonts w:ascii="Calibri" w:hAnsi="Calibri" w:cs="Calibri"/>
          <w:noProof/>
          <w:sz w:val="22"/>
          <w:lang w:val="en-US"/>
        </w:rPr>
        <w:t>2.</w:t>
      </w:r>
      <w:r w:rsidRPr="002B053B">
        <w:rPr>
          <w:rFonts w:ascii="Calibri" w:hAnsi="Calibri" w:cs="Calibri"/>
          <w:noProof/>
          <w:sz w:val="22"/>
          <w:lang w:val="en-US"/>
        </w:rPr>
        <w:tab/>
        <w:t xml:space="preserve">Gåsvik, K.J., </w:t>
      </w:r>
      <w:r w:rsidRPr="002B053B">
        <w:rPr>
          <w:rFonts w:ascii="Calibri" w:hAnsi="Calibri" w:cs="Calibri"/>
          <w:i/>
          <w:noProof/>
          <w:sz w:val="22"/>
          <w:lang w:val="en-US"/>
        </w:rPr>
        <w:t>Optical metrology</w:t>
      </w:r>
      <w:r w:rsidRPr="002B053B">
        <w:rPr>
          <w:rFonts w:ascii="Calibri" w:hAnsi="Calibri" w:cs="Calibri"/>
          <w:noProof/>
          <w:sz w:val="22"/>
          <w:lang w:val="en-US"/>
        </w:rPr>
        <w:t>. 2002: J. Wiley &amp; Sons.</w:t>
      </w:r>
      <w:bookmarkEnd w:id="179"/>
    </w:p>
    <w:p w:rsidR="002B053B" w:rsidRPr="002B053B" w:rsidRDefault="002B053B" w:rsidP="002B053B">
      <w:pPr>
        <w:spacing w:after="0" w:line="240" w:lineRule="auto"/>
        <w:ind w:left="720" w:hanging="720"/>
        <w:rPr>
          <w:rFonts w:ascii="Calibri" w:hAnsi="Calibri" w:cs="Calibri"/>
          <w:noProof/>
          <w:sz w:val="22"/>
          <w:lang w:val="en-US"/>
        </w:rPr>
      </w:pPr>
      <w:bookmarkStart w:id="180" w:name="_ENREF_3"/>
      <w:r w:rsidRPr="002B053B">
        <w:rPr>
          <w:rFonts w:ascii="Calibri" w:hAnsi="Calibri" w:cs="Calibri"/>
          <w:noProof/>
          <w:sz w:val="22"/>
          <w:lang w:val="en-US"/>
        </w:rPr>
        <w:t>3.</w:t>
      </w:r>
      <w:r w:rsidRPr="002B053B">
        <w:rPr>
          <w:rFonts w:ascii="Calibri" w:hAnsi="Calibri" w:cs="Calibri"/>
          <w:noProof/>
          <w:sz w:val="22"/>
          <w:lang w:val="en-US"/>
        </w:rPr>
        <w:tab/>
        <w:t xml:space="preserve">Tkalčič, M., </w:t>
      </w:r>
      <w:r w:rsidRPr="002B053B">
        <w:rPr>
          <w:rFonts w:ascii="Calibri" w:hAnsi="Calibri" w:cs="Calibri"/>
          <w:i/>
          <w:noProof/>
          <w:sz w:val="22"/>
          <w:lang w:val="en-US"/>
        </w:rPr>
        <w:t>Colour spaces - perceptual, historical and applicational background</w:t>
      </w:r>
      <w:r w:rsidRPr="002B053B">
        <w:rPr>
          <w:rFonts w:ascii="Calibri" w:hAnsi="Calibri" w:cs="Calibri"/>
          <w:noProof/>
          <w:sz w:val="22"/>
          <w:lang w:val="en-US"/>
        </w:rPr>
        <w:t xml:space="preserve">, in </w:t>
      </w:r>
      <w:r w:rsidRPr="002B053B">
        <w:rPr>
          <w:rFonts w:ascii="Calibri" w:hAnsi="Calibri" w:cs="Calibri"/>
          <w:i/>
          <w:noProof/>
          <w:sz w:val="22"/>
          <w:lang w:val="en-US"/>
        </w:rPr>
        <w:t>Faculty of electrical engineering</w:t>
      </w:r>
      <w:r w:rsidRPr="002B053B">
        <w:rPr>
          <w:rFonts w:ascii="Calibri" w:hAnsi="Calibri" w:cs="Calibri"/>
          <w:noProof/>
          <w:sz w:val="22"/>
          <w:lang w:val="en-US"/>
        </w:rPr>
        <w:t>. 2003, University of Ljubljana: Ljubljana, Slovenia.</w:t>
      </w:r>
      <w:bookmarkEnd w:id="180"/>
    </w:p>
    <w:p w:rsidR="002B053B" w:rsidRPr="002B053B" w:rsidRDefault="002B053B" w:rsidP="002B053B">
      <w:pPr>
        <w:spacing w:after="0" w:line="240" w:lineRule="auto"/>
        <w:ind w:left="720" w:hanging="720"/>
        <w:rPr>
          <w:rFonts w:ascii="Calibri" w:hAnsi="Calibri" w:cs="Calibri"/>
          <w:noProof/>
          <w:sz w:val="22"/>
          <w:lang w:val="en-US"/>
        </w:rPr>
      </w:pPr>
      <w:bookmarkStart w:id="181" w:name="_ENREF_4"/>
      <w:r w:rsidRPr="002B053B">
        <w:rPr>
          <w:rFonts w:ascii="Calibri" w:hAnsi="Calibri" w:cs="Calibri"/>
          <w:noProof/>
          <w:sz w:val="22"/>
          <w:lang w:val="en-US"/>
        </w:rPr>
        <w:t>4.</w:t>
      </w:r>
      <w:r w:rsidRPr="002B053B">
        <w:rPr>
          <w:rFonts w:ascii="Calibri" w:hAnsi="Calibri" w:cs="Calibri"/>
          <w:noProof/>
          <w:sz w:val="22"/>
          <w:lang w:val="en-US"/>
        </w:rPr>
        <w:tab/>
        <w:t xml:space="preserve">Svaetichin, G., </w:t>
      </w:r>
      <w:r w:rsidRPr="002B053B">
        <w:rPr>
          <w:rFonts w:ascii="Calibri" w:hAnsi="Calibri" w:cs="Calibri"/>
          <w:i/>
          <w:noProof/>
          <w:sz w:val="22"/>
          <w:lang w:val="en-US"/>
        </w:rPr>
        <w:t>Spectral response curves from single cones</w:t>
      </w:r>
      <w:r w:rsidRPr="002B053B">
        <w:rPr>
          <w:rFonts w:ascii="Calibri" w:hAnsi="Calibri" w:cs="Calibri"/>
          <w:noProof/>
          <w:sz w:val="22"/>
          <w:lang w:val="en-US"/>
        </w:rPr>
        <w:t>. 1956: acta physiologica.</w:t>
      </w:r>
      <w:bookmarkEnd w:id="181"/>
    </w:p>
    <w:p w:rsidR="002B053B" w:rsidRPr="002B053B" w:rsidRDefault="002B053B" w:rsidP="002B053B">
      <w:pPr>
        <w:spacing w:after="0" w:line="240" w:lineRule="auto"/>
        <w:ind w:left="720" w:hanging="720"/>
        <w:rPr>
          <w:rFonts w:ascii="Calibri" w:hAnsi="Calibri" w:cs="Calibri"/>
          <w:noProof/>
          <w:sz w:val="22"/>
          <w:lang w:val="en-US"/>
        </w:rPr>
      </w:pPr>
      <w:bookmarkStart w:id="182" w:name="_ENREF_5"/>
      <w:r w:rsidRPr="002B053B">
        <w:rPr>
          <w:rFonts w:ascii="Calibri" w:hAnsi="Calibri" w:cs="Calibri"/>
          <w:noProof/>
          <w:sz w:val="22"/>
          <w:lang w:val="en-US"/>
        </w:rPr>
        <w:t>5.</w:t>
      </w:r>
      <w:r w:rsidRPr="002B053B">
        <w:rPr>
          <w:rFonts w:ascii="Calibri" w:hAnsi="Calibri" w:cs="Calibri"/>
          <w:noProof/>
          <w:sz w:val="22"/>
          <w:lang w:val="en-US"/>
        </w:rPr>
        <w:tab/>
        <w:t xml:space="preserve">Yadid-Pecht, O. and R. Etienne-Cummings, </w:t>
      </w:r>
      <w:r w:rsidRPr="002B053B">
        <w:rPr>
          <w:rFonts w:ascii="Calibri" w:hAnsi="Calibri" w:cs="Calibri"/>
          <w:i/>
          <w:noProof/>
          <w:sz w:val="22"/>
          <w:lang w:val="en-US"/>
        </w:rPr>
        <w:t>CMOS imagers: from phototransduction to image processing</w:t>
      </w:r>
      <w:r w:rsidRPr="002B053B">
        <w:rPr>
          <w:rFonts w:ascii="Calibri" w:hAnsi="Calibri" w:cs="Calibri"/>
          <w:noProof/>
          <w:sz w:val="22"/>
          <w:lang w:val="en-US"/>
        </w:rPr>
        <w:t>. 2004: Kluwer Academic.</w:t>
      </w:r>
      <w:bookmarkEnd w:id="182"/>
    </w:p>
    <w:p w:rsidR="002B053B" w:rsidRPr="002B053B" w:rsidRDefault="002B053B" w:rsidP="002B053B">
      <w:pPr>
        <w:spacing w:after="0" w:line="240" w:lineRule="auto"/>
        <w:ind w:left="720" w:hanging="720"/>
        <w:rPr>
          <w:rFonts w:ascii="Calibri" w:hAnsi="Calibri" w:cs="Calibri"/>
          <w:noProof/>
          <w:sz w:val="22"/>
          <w:lang w:val="en-US"/>
        </w:rPr>
      </w:pPr>
      <w:bookmarkStart w:id="183" w:name="_ENREF_6"/>
      <w:r w:rsidRPr="002B053B">
        <w:rPr>
          <w:rFonts w:ascii="Calibri" w:hAnsi="Calibri" w:cs="Calibri"/>
          <w:noProof/>
          <w:sz w:val="22"/>
          <w:lang w:val="en-US"/>
        </w:rPr>
        <w:t>6.</w:t>
      </w:r>
      <w:r w:rsidRPr="002B053B">
        <w:rPr>
          <w:rFonts w:ascii="Calibri" w:hAnsi="Calibri" w:cs="Calibri"/>
          <w:noProof/>
          <w:sz w:val="22"/>
          <w:lang w:val="en-US"/>
        </w:rPr>
        <w:tab/>
        <w:t xml:space="preserve">Murphy, D.B., </w:t>
      </w:r>
      <w:r w:rsidRPr="002B053B">
        <w:rPr>
          <w:rFonts w:ascii="Calibri" w:hAnsi="Calibri" w:cs="Calibri"/>
          <w:i/>
          <w:noProof/>
          <w:sz w:val="22"/>
          <w:lang w:val="en-US"/>
        </w:rPr>
        <w:t>Fundamentals of light microscopy and electronic imaging</w:t>
      </w:r>
      <w:r w:rsidRPr="002B053B">
        <w:rPr>
          <w:rFonts w:ascii="Calibri" w:hAnsi="Calibri" w:cs="Calibri"/>
          <w:noProof/>
          <w:sz w:val="22"/>
          <w:lang w:val="en-US"/>
        </w:rPr>
        <w:t>. 2001: Wiley-Liss.</w:t>
      </w:r>
      <w:bookmarkEnd w:id="183"/>
    </w:p>
    <w:p w:rsidR="002B053B" w:rsidRPr="002B053B" w:rsidRDefault="002B053B" w:rsidP="002B053B">
      <w:pPr>
        <w:spacing w:after="0" w:line="240" w:lineRule="auto"/>
        <w:ind w:left="720" w:hanging="720"/>
        <w:rPr>
          <w:rFonts w:ascii="Calibri" w:hAnsi="Calibri" w:cs="Calibri"/>
          <w:noProof/>
          <w:sz w:val="22"/>
          <w:lang w:val="en-US"/>
        </w:rPr>
      </w:pPr>
      <w:bookmarkStart w:id="184" w:name="_ENREF_7"/>
      <w:r w:rsidRPr="002B053B">
        <w:rPr>
          <w:rFonts w:ascii="Calibri" w:hAnsi="Calibri" w:cs="Calibri"/>
          <w:noProof/>
          <w:sz w:val="22"/>
          <w:lang w:val="en-US"/>
        </w:rPr>
        <w:t>7.</w:t>
      </w:r>
      <w:r w:rsidRPr="002B053B">
        <w:rPr>
          <w:rFonts w:ascii="Calibri" w:hAnsi="Calibri" w:cs="Calibri"/>
          <w:noProof/>
          <w:sz w:val="22"/>
          <w:lang w:val="en-US"/>
        </w:rPr>
        <w:tab/>
        <w:t xml:space="preserve">Holst, G.C., </w:t>
      </w:r>
      <w:r w:rsidRPr="002B053B">
        <w:rPr>
          <w:rFonts w:ascii="Calibri" w:hAnsi="Calibri" w:cs="Calibri"/>
          <w:i/>
          <w:noProof/>
          <w:sz w:val="22"/>
          <w:lang w:val="en-US"/>
        </w:rPr>
        <w:t>CCD arrays, cameras, and displays</w:t>
      </w:r>
      <w:r w:rsidRPr="002B053B">
        <w:rPr>
          <w:rFonts w:ascii="Calibri" w:hAnsi="Calibri" w:cs="Calibri"/>
          <w:noProof/>
          <w:sz w:val="22"/>
          <w:lang w:val="en-US"/>
        </w:rPr>
        <w:t>. 1998: JCD Publishing.</w:t>
      </w:r>
      <w:bookmarkEnd w:id="184"/>
    </w:p>
    <w:p w:rsidR="002B053B" w:rsidRPr="002B053B" w:rsidRDefault="002B053B" w:rsidP="002B053B">
      <w:pPr>
        <w:spacing w:after="0" w:line="240" w:lineRule="auto"/>
        <w:ind w:left="720" w:hanging="720"/>
        <w:rPr>
          <w:rFonts w:ascii="Calibri" w:hAnsi="Calibri" w:cs="Calibri"/>
          <w:noProof/>
          <w:sz w:val="22"/>
          <w:lang w:val="en-US"/>
        </w:rPr>
      </w:pPr>
      <w:bookmarkStart w:id="185" w:name="_ENREF_8"/>
      <w:r w:rsidRPr="002B053B">
        <w:rPr>
          <w:rFonts w:ascii="Calibri" w:hAnsi="Calibri" w:cs="Calibri"/>
          <w:noProof/>
          <w:sz w:val="22"/>
          <w:lang w:val="en-US"/>
        </w:rPr>
        <w:t>8.</w:t>
      </w:r>
      <w:r w:rsidRPr="002B053B">
        <w:rPr>
          <w:rFonts w:ascii="Calibri" w:hAnsi="Calibri" w:cs="Calibri"/>
          <w:noProof/>
          <w:sz w:val="22"/>
          <w:lang w:val="en-US"/>
        </w:rPr>
        <w:tab/>
        <w:t xml:space="preserve">Bradski, G. and A. Kaehler, </w:t>
      </w:r>
      <w:r w:rsidRPr="002B053B">
        <w:rPr>
          <w:rFonts w:ascii="Calibri" w:hAnsi="Calibri" w:cs="Calibri"/>
          <w:i/>
          <w:noProof/>
          <w:sz w:val="22"/>
          <w:lang w:val="en-US"/>
        </w:rPr>
        <w:t>Learning OpenCV</w:t>
      </w:r>
      <w:r w:rsidRPr="002B053B">
        <w:rPr>
          <w:rFonts w:ascii="Calibri" w:hAnsi="Calibri" w:cs="Calibri"/>
          <w:noProof/>
          <w:sz w:val="22"/>
          <w:lang w:val="en-US"/>
        </w:rPr>
        <w:t>. 2008, California: O’Reilly Media I.</w:t>
      </w:r>
      <w:bookmarkEnd w:id="185"/>
    </w:p>
    <w:p w:rsidR="002B053B" w:rsidRPr="002B053B" w:rsidRDefault="002B053B" w:rsidP="002B053B">
      <w:pPr>
        <w:spacing w:after="0" w:line="240" w:lineRule="auto"/>
        <w:ind w:left="720" w:hanging="720"/>
        <w:rPr>
          <w:rFonts w:ascii="Calibri" w:hAnsi="Calibri" w:cs="Calibri"/>
          <w:noProof/>
          <w:sz w:val="22"/>
          <w:lang w:val="en-US"/>
        </w:rPr>
      </w:pPr>
      <w:bookmarkStart w:id="186" w:name="_ENREF_9"/>
      <w:r w:rsidRPr="002B053B">
        <w:rPr>
          <w:rFonts w:ascii="Calibri" w:hAnsi="Calibri" w:cs="Calibri"/>
          <w:noProof/>
          <w:sz w:val="22"/>
          <w:lang w:val="en-US"/>
        </w:rPr>
        <w:t>9.</w:t>
      </w:r>
      <w:r w:rsidRPr="002B053B">
        <w:rPr>
          <w:rFonts w:ascii="Calibri" w:hAnsi="Calibri" w:cs="Calibri"/>
          <w:noProof/>
          <w:sz w:val="22"/>
          <w:lang w:val="en-US"/>
        </w:rPr>
        <w:tab/>
        <w:t xml:space="preserve">Willow-Garage. </w:t>
      </w:r>
      <w:r w:rsidRPr="002B053B">
        <w:rPr>
          <w:rFonts w:ascii="Calibri" w:hAnsi="Calibri" w:cs="Calibri"/>
          <w:i/>
          <w:noProof/>
          <w:sz w:val="22"/>
          <w:lang w:val="en-US"/>
        </w:rPr>
        <w:t>OpenCV 2.1 C++ Reference</w:t>
      </w:r>
      <w:r w:rsidRPr="002B053B">
        <w:rPr>
          <w:rFonts w:ascii="Calibri" w:hAnsi="Calibri" w:cs="Calibri"/>
          <w:noProof/>
          <w:sz w:val="22"/>
          <w:lang w:val="en-US"/>
        </w:rPr>
        <w:t xml:space="preserve">. </w:t>
      </w:r>
      <w:hyperlink r:id="rId390" w:history="1">
        <w:r w:rsidRPr="002B053B">
          <w:rPr>
            <w:rStyle w:val="Hipervnculo"/>
            <w:rFonts w:ascii="Calibri" w:hAnsi="Calibri" w:cs="Calibri"/>
            <w:noProof/>
            <w:sz w:val="22"/>
            <w:lang w:val="en-US"/>
          </w:rPr>
          <w:t>http://opencv.willowgarage.com/documentation/cpp/index.html</w:t>
        </w:r>
      </w:hyperlink>
      <w:r w:rsidRPr="002B053B">
        <w:rPr>
          <w:rFonts w:ascii="Calibri" w:hAnsi="Calibri" w:cs="Calibri"/>
          <w:noProof/>
          <w:sz w:val="22"/>
          <w:lang w:val="en-US"/>
        </w:rPr>
        <w:t xml:space="preserve">  2010  [cited 2010 Junio].</w:t>
      </w:r>
      <w:bookmarkEnd w:id="186"/>
    </w:p>
    <w:p w:rsidR="002B053B" w:rsidRPr="002B053B" w:rsidRDefault="002B053B" w:rsidP="002B053B">
      <w:pPr>
        <w:spacing w:after="0" w:line="240" w:lineRule="auto"/>
        <w:ind w:left="720" w:hanging="720"/>
        <w:rPr>
          <w:rFonts w:ascii="Calibri" w:hAnsi="Calibri" w:cs="Calibri"/>
          <w:noProof/>
          <w:sz w:val="22"/>
          <w:lang w:val="en-US"/>
        </w:rPr>
      </w:pPr>
      <w:bookmarkStart w:id="187" w:name="_ENREF_10"/>
      <w:r w:rsidRPr="002B053B">
        <w:rPr>
          <w:rFonts w:ascii="Calibri" w:hAnsi="Calibri" w:cs="Calibri"/>
          <w:noProof/>
          <w:sz w:val="22"/>
          <w:lang w:val="en-US"/>
        </w:rPr>
        <w:t>10.</w:t>
      </w:r>
      <w:r w:rsidRPr="002B053B">
        <w:rPr>
          <w:rFonts w:ascii="Calibri" w:hAnsi="Calibri" w:cs="Calibri"/>
          <w:noProof/>
          <w:sz w:val="22"/>
          <w:lang w:val="en-US"/>
        </w:rPr>
        <w:tab/>
        <w:t xml:space="preserve">Buil, C. </w:t>
      </w:r>
      <w:r w:rsidRPr="002B053B">
        <w:rPr>
          <w:rFonts w:ascii="Calibri" w:hAnsi="Calibri" w:cs="Calibri"/>
          <w:i/>
          <w:noProof/>
          <w:sz w:val="22"/>
          <w:lang w:val="en-US"/>
        </w:rPr>
        <w:t>Comparison du Canon 10D et du Nikon D70 en Imagerie Astronomique Longue Pose</w:t>
      </w:r>
      <w:r w:rsidRPr="002B053B">
        <w:rPr>
          <w:rFonts w:ascii="Calibri" w:hAnsi="Calibri" w:cs="Calibri"/>
          <w:noProof/>
          <w:sz w:val="22"/>
          <w:lang w:val="en-US"/>
        </w:rPr>
        <w:t xml:space="preserve">.  2004  [cited 2011 20-12-2011]; Available from: </w:t>
      </w:r>
      <w:hyperlink r:id="rId391" w:history="1">
        <w:r w:rsidRPr="002B053B">
          <w:rPr>
            <w:rStyle w:val="Hipervnculo"/>
            <w:rFonts w:ascii="Calibri" w:hAnsi="Calibri" w:cs="Calibri"/>
            <w:noProof/>
            <w:sz w:val="22"/>
            <w:lang w:val="en-US"/>
          </w:rPr>
          <w:t>www.astrosurf.com/buil/d70v10d/eval.htm</w:t>
        </w:r>
      </w:hyperlink>
      <w:r w:rsidRPr="002B053B">
        <w:rPr>
          <w:rFonts w:ascii="Calibri" w:hAnsi="Calibri" w:cs="Calibri"/>
          <w:noProof/>
          <w:sz w:val="22"/>
          <w:lang w:val="en-US"/>
        </w:rPr>
        <w:t>.</w:t>
      </w:r>
      <w:bookmarkEnd w:id="187"/>
    </w:p>
    <w:p w:rsidR="002B053B" w:rsidRPr="002B053B" w:rsidRDefault="002B053B" w:rsidP="002B053B">
      <w:pPr>
        <w:spacing w:after="0" w:line="240" w:lineRule="auto"/>
        <w:ind w:left="720" w:hanging="720"/>
        <w:rPr>
          <w:rFonts w:ascii="Calibri" w:hAnsi="Calibri" w:cs="Calibri"/>
          <w:noProof/>
          <w:sz w:val="22"/>
          <w:lang w:val="en-US"/>
        </w:rPr>
      </w:pPr>
      <w:bookmarkStart w:id="188" w:name="_ENREF_11"/>
      <w:r w:rsidRPr="002B053B">
        <w:rPr>
          <w:rFonts w:ascii="Calibri" w:hAnsi="Calibri" w:cs="Calibri"/>
          <w:noProof/>
          <w:sz w:val="22"/>
          <w:lang w:val="en-US"/>
        </w:rPr>
        <w:t>11.</w:t>
      </w:r>
      <w:r w:rsidRPr="002B053B">
        <w:rPr>
          <w:rFonts w:ascii="Calibri" w:hAnsi="Calibri" w:cs="Calibri"/>
          <w:noProof/>
          <w:sz w:val="22"/>
          <w:lang w:val="en-US"/>
        </w:rPr>
        <w:tab/>
      </w:r>
      <w:r w:rsidRPr="002B053B">
        <w:rPr>
          <w:rFonts w:ascii="Calibri" w:hAnsi="Calibri" w:cs="Calibri"/>
          <w:i/>
          <w:noProof/>
          <w:sz w:val="22"/>
          <w:lang w:val="en-US"/>
        </w:rPr>
        <w:t>Joint ISO/CIE Standard ISO 10526:1999/CIE S 005/E-1998, CIE Standard illuminants for colorimetry.</w:t>
      </w:r>
      <w:r w:rsidRPr="002B053B">
        <w:rPr>
          <w:rFonts w:ascii="Calibri" w:hAnsi="Calibri" w:cs="Calibri"/>
          <w:noProof/>
          <w:sz w:val="22"/>
          <w:lang w:val="en-US"/>
        </w:rPr>
        <w:t xml:space="preserve"> Color Research &amp; Application, 2000. </w:t>
      </w:r>
      <w:r w:rsidRPr="002B053B">
        <w:rPr>
          <w:rFonts w:ascii="Calibri" w:hAnsi="Calibri" w:cs="Calibri"/>
          <w:b/>
          <w:noProof/>
          <w:sz w:val="22"/>
          <w:lang w:val="en-US"/>
        </w:rPr>
        <w:t>25</w:t>
      </w:r>
      <w:r w:rsidRPr="002B053B">
        <w:rPr>
          <w:rFonts w:ascii="Calibri" w:hAnsi="Calibri" w:cs="Calibri"/>
          <w:noProof/>
          <w:sz w:val="22"/>
          <w:lang w:val="en-US"/>
        </w:rPr>
        <w:t>(5): p. 385-385.</w:t>
      </w:r>
      <w:bookmarkEnd w:id="188"/>
    </w:p>
    <w:p w:rsidR="002B053B" w:rsidRPr="002B053B" w:rsidRDefault="002B053B" w:rsidP="002B053B">
      <w:pPr>
        <w:spacing w:after="0" w:line="240" w:lineRule="auto"/>
        <w:ind w:left="720" w:hanging="720"/>
        <w:rPr>
          <w:rFonts w:ascii="Calibri" w:hAnsi="Calibri" w:cs="Calibri"/>
          <w:noProof/>
          <w:sz w:val="22"/>
          <w:lang w:val="en-US"/>
        </w:rPr>
      </w:pPr>
      <w:bookmarkStart w:id="189" w:name="_ENREF_12"/>
      <w:r w:rsidRPr="002B053B">
        <w:rPr>
          <w:rFonts w:ascii="Calibri" w:hAnsi="Calibri" w:cs="Calibri"/>
          <w:noProof/>
          <w:sz w:val="22"/>
          <w:lang w:val="en-US"/>
        </w:rPr>
        <w:t>12.</w:t>
      </w:r>
      <w:r w:rsidRPr="002B053B">
        <w:rPr>
          <w:rFonts w:ascii="Calibri" w:hAnsi="Calibri" w:cs="Calibri"/>
          <w:noProof/>
          <w:sz w:val="22"/>
          <w:lang w:val="en-US"/>
        </w:rPr>
        <w:tab/>
        <w:t xml:space="preserve">González-Laprea, J., J. Cappelletto, and R. Escalona, </w:t>
      </w:r>
      <w:r w:rsidRPr="002B053B">
        <w:rPr>
          <w:rFonts w:ascii="Calibri" w:hAnsi="Calibri" w:cs="Calibri"/>
          <w:i/>
          <w:noProof/>
          <w:sz w:val="22"/>
          <w:lang w:val="en-US"/>
        </w:rPr>
        <w:t>Frequency to Voltage Converter as a Phase Controller in Phase Shifting Interference Microscopy.</w:t>
      </w:r>
      <w:r w:rsidRPr="002B053B">
        <w:rPr>
          <w:rFonts w:ascii="Calibri" w:hAnsi="Calibri" w:cs="Calibri"/>
          <w:noProof/>
          <w:sz w:val="22"/>
          <w:lang w:val="en-US"/>
        </w:rPr>
        <w:t xml:space="preserve"> International Journal of Optomechatronics, 2011. </w:t>
      </w:r>
      <w:r w:rsidRPr="002B053B">
        <w:rPr>
          <w:rFonts w:ascii="Calibri" w:hAnsi="Calibri" w:cs="Calibri"/>
          <w:b/>
          <w:noProof/>
          <w:sz w:val="22"/>
          <w:lang w:val="en-US"/>
        </w:rPr>
        <w:t>5</w:t>
      </w:r>
      <w:r w:rsidRPr="002B053B">
        <w:rPr>
          <w:rFonts w:ascii="Calibri" w:hAnsi="Calibri" w:cs="Calibri"/>
          <w:noProof/>
          <w:sz w:val="22"/>
          <w:lang w:val="en-US"/>
        </w:rPr>
        <w:t>(1): p. 68-79.</w:t>
      </w:r>
      <w:bookmarkEnd w:id="189"/>
    </w:p>
    <w:p w:rsidR="002B053B" w:rsidRPr="002B053B" w:rsidRDefault="002B053B" w:rsidP="002B053B">
      <w:pPr>
        <w:spacing w:line="240" w:lineRule="auto"/>
        <w:ind w:left="720" w:hanging="720"/>
        <w:rPr>
          <w:rFonts w:ascii="Calibri" w:hAnsi="Calibri" w:cs="Calibri"/>
          <w:noProof/>
          <w:sz w:val="22"/>
          <w:lang w:val="en-US"/>
        </w:rPr>
      </w:pPr>
      <w:bookmarkStart w:id="190" w:name="_ENREF_13"/>
      <w:r w:rsidRPr="002B053B">
        <w:rPr>
          <w:rFonts w:ascii="Calibri" w:hAnsi="Calibri" w:cs="Calibri"/>
          <w:noProof/>
          <w:sz w:val="22"/>
          <w:lang w:val="en-US"/>
        </w:rPr>
        <w:t>13.</w:t>
      </w:r>
      <w:r w:rsidRPr="002B053B">
        <w:rPr>
          <w:rFonts w:ascii="Calibri" w:hAnsi="Calibri" w:cs="Calibri"/>
          <w:noProof/>
          <w:sz w:val="22"/>
          <w:lang w:val="en-US"/>
        </w:rPr>
        <w:tab/>
        <w:t xml:space="preserve">Dimitrov, S., </w:t>
      </w:r>
      <w:r w:rsidRPr="002B053B">
        <w:rPr>
          <w:rFonts w:ascii="Calibri" w:hAnsi="Calibri" w:cs="Calibri"/>
          <w:i/>
          <w:noProof/>
          <w:sz w:val="22"/>
          <w:lang w:val="en-US"/>
        </w:rPr>
        <w:t>Extending the soundcard for use with generic DC sensors</w:t>
      </w:r>
      <w:r w:rsidRPr="002B053B">
        <w:rPr>
          <w:rFonts w:ascii="Calibri" w:hAnsi="Calibri" w:cs="Calibri"/>
          <w:noProof/>
          <w:sz w:val="22"/>
          <w:lang w:val="en-US"/>
        </w:rPr>
        <w:t xml:space="preserve">, in </w:t>
      </w:r>
      <w:r w:rsidRPr="002B053B">
        <w:rPr>
          <w:rFonts w:ascii="Calibri" w:hAnsi="Calibri" w:cs="Calibri"/>
          <w:i/>
          <w:noProof/>
          <w:sz w:val="22"/>
          <w:lang w:val="en-US"/>
        </w:rPr>
        <w:t>2010 Conference on New Interfaces for Musical Expression (NIME 2010)</w:t>
      </w:r>
      <w:r w:rsidRPr="002B053B">
        <w:rPr>
          <w:rFonts w:ascii="Calibri" w:hAnsi="Calibri" w:cs="Calibri"/>
          <w:noProof/>
          <w:sz w:val="22"/>
          <w:lang w:val="en-US"/>
        </w:rPr>
        <w:t>. 2010, University of Technology, Sydney: Sydney, Australia. p. 303-308.</w:t>
      </w:r>
      <w:bookmarkEnd w:id="190"/>
    </w:p>
    <w:p w:rsidR="002B053B" w:rsidRDefault="002B053B" w:rsidP="002B053B">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191" w:name="_Toc316133535"/>
      <w:r w:rsidRPr="008D2941">
        <w:t>Anexo a</w:t>
      </w:r>
      <w:bookmarkEnd w:id="191"/>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11156E" w:rsidRDefault="0011156E">
      <w:pPr>
        <w:pStyle w:val="Textocomentario"/>
      </w:pPr>
      <w:r>
        <w:rPr>
          <w:rStyle w:val="Refdecomentario"/>
        </w:rPr>
        <w:annotationRef/>
      </w:r>
      <w:r>
        <w:t>Agregar mas referencias</w:t>
      </w:r>
    </w:p>
  </w:comment>
  <w:comment w:id="32" w:author="nico" w:date="2012-02-10T00:11:00Z" w:initials="n">
    <w:p w:rsidR="0011156E" w:rsidRDefault="0011156E">
      <w:pPr>
        <w:pStyle w:val="Textocomentario"/>
      </w:pPr>
      <w:r>
        <w:rPr>
          <w:rStyle w:val="Refdecomentario"/>
        </w:rPr>
        <w:annotationRef/>
      </w:r>
      <w:r>
        <w:t>Aquí también agregar mas referencias</w:t>
      </w:r>
    </w:p>
  </w:comment>
  <w:comment w:id="38" w:author="nico" w:date="2012-02-10T00:19:00Z" w:initials="n">
    <w:p w:rsidR="0011156E" w:rsidRDefault="0011156E">
      <w:pPr>
        <w:pStyle w:val="Textocomentario"/>
      </w:pPr>
      <w:r>
        <w:rPr>
          <w:rStyle w:val="Refdecomentario"/>
        </w:rPr>
        <w:annotationRef/>
      </w:r>
      <w:r>
        <w:t>Buscar esta información y poner referencia</w:t>
      </w:r>
    </w:p>
  </w:comment>
  <w:comment w:id="40" w:author="nico" w:date="2012-02-10T00:20:00Z" w:initials="n">
    <w:p w:rsidR="0011156E" w:rsidRDefault="0011156E">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11156E" w:rsidRDefault="0011156E">
      <w:pPr>
        <w:pStyle w:val="Textocomentario"/>
      </w:pPr>
      <w:r>
        <w:rPr>
          <w:rStyle w:val="Refdecomentario"/>
        </w:rPr>
        <w:annotationRef/>
      </w:r>
      <w:r>
        <w:t>Indicar el tamaño de alto ancho y profundidad de un pixel</w:t>
      </w:r>
    </w:p>
  </w:comment>
  <w:comment w:id="53" w:author="nico" w:date="2012-02-10T00:31:00Z" w:initials="n">
    <w:p w:rsidR="0011156E" w:rsidRDefault="0011156E">
      <w:pPr>
        <w:pStyle w:val="Textocomentario"/>
      </w:pPr>
      <w:r>
        <w:rPr>
          <w:rStyle w:val="Refdecomentario"/>
        </w:rPr>
        <w:annotationRef/>
      </w:r>
      <w:r>
        <w:t xml:space="preserve">La ultima corrección de Rafael fue </w:t>
      </w:r>
      <w:proofErr w:type="spellStart"/>
      <w:r>
        <w:t>aqui</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45B7" w:rsidRDefault="00AE45B7" w:rsidP="00413BAF">
      <w:pPr>
        <w:spacing w:before="0" w:after="0" w:line="240" w:lineRule="auto"/>
      </w:pPr>
      <w:r>
        <w:separator/>
      </w:r>
    </w:p>
  </w:endnote>
  <w:endnote w:type="continuationSeparator" w:id="0">
    <w:p w:rsidR="00AE45B7" w:rsidRDefault="00AE45B7"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11156E" w:rsidRDefault="0011156E"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11156E" w:rsidRDefault="0011156E"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Pr="00DF5442" w:rsidRDefault="0011156E"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Pr="00DF5442" w:rsidRDefault="0011156E"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45B7" w:rsidRDefault="00AE45B7" w:rsidP="00413BAF">
      <w:pPr>
        <w:spacing w:before="0" w:after="0" w:line="240" w:lineRule="auto"/>
      </w:pPr>
      <w:r>
        <w:separator/>
      </w:r>
    </w:p>
  </w:footnote>
  <w:footnote w:type="continuationSeparator" w:id="0">
    <w:p w:rsidR="00AE45B7" w:rsidRDefault="00AE45B7"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rsidP="00BF1090">
    <w:pPr>
      <w:pStyle w:val="Encabezado"/>
      <w:jc w:val="right"/>
    </w:pPr>
    <w:r>
      <w:fldChar w:fldCharType="begin"/>
    </w:r>
    <w:r>
      <w:instrText xml:space="preserve"> PAGE   \* MERGEFORMAT </w:instrText>
    </w:r>
    <w:r>
      <w:fldChar w:fldCharType="separate"/>
    </w:r>
    <w:r w:rsidR="008449F7">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Pr="00966DAD" w:rsidRDefault="0011156E"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6E" w:rsidRDefault="0011156E">
    <w:pPr>
      <w:pStyle w:val="Encabezado"/>
      <w:jc w:val="right"/>
    </w:pPr>
    <w:r>
      <w:fldChar w:fldCharType="begin"/>
    </w:r>
    <w:r>
      <w:instrText xml:space="preserve"> PAGE   \* MERGEFORMAT </w:instrText>
    </w:r>
    <w:r>
      <w:fldChar w:fldCharType="separate"/>
    </w:r>
    <w:r w:rsidR="00FA4589">
      <w:rPr>
        <w:noProof/>
      </w:rPr>
      <w:t>3</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2167C"/>
    <w:rsid w:val="00046DB5"/>
    <w:rsid w:val="00061C35"/>
    <w:rsid w:val="00063382"/>
    <w:rsid w:val="00067F74"/>
    <w:rsid w:val="000735E9"/>
    <w:rsid w:val="000776FB"/>
    <w:rsid w:val="000A2010"/>
    <w:rsid w:val="000B13EA"/>
    <w:rsid w:val="000B5FE6"/>
    <w:rsid w:val="000B6876"/>
    <w:rsid w:val="000C5AEF"/>
    <w:rsid w:val="000F1947"/>
    <w:rsid w:val="000F4F41"/>
    <w:rsid w:val="00103D7E"/>
    <w:rsid w:val="00104944"/>
    <w:rsid w:val="0011156E"/>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1A68"/>
    <w:rsid w:val="00262774"/>
    <w:rsid w:val="00265F18"/>
    <w:rsid w:val="00266B5D"/>
    <w:rsid w:val="00286CFC"/>
    <w:rsid w:val="00287FF2"/>
    <w:rsid w:val="00293FF6"/>
    <w:rsid w:val="0029627E"/>
    <w:rsid w:val="002A157D"/>
    <w:rsid w:val="002A63D4"/>
    <w:rsid w:val="002B053B"/>
    <w:rsid w:val="002B1C1A"/>
    <w:rsid w:val="002B208A"/>
    <w:rsid w:val="002B4063"/>
    <w:rsid w:val="002B7E76"/>
    <w:rsid w:val="002C6D04"/>
    <w:rsid w:val="002D0B11"/>
    <w:rsid w:val="002D504F"/>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3F4131"/>
    <w:rsid w:val="003F4D20"/>
    <w:rsid w:val="003F6BCA"/>
    <w:rsid w:val="00413BAF"/>
    <w:rsid w:val="00415F83"/>
    <w:rsid w:val="004434DB"/>
    <w:rsid w:val="00465A14"/>
    <w:rsid w:val="004841F5"/>
    <w:rsid w:val="004871A6"/>
    <w:rsid w:val="00493A19"/>
    <w:rsid w:val="00495037"/>
    <w:rsid w:val="00495EE3"/>
    <w:rsid w:val="004A3C28"/>
    <w:rsid w:val="004C11C5"/>
    <w:rsid w:val="004D2937"/>
    <w:rsid w:val="004E1A5E"/>
    <w:rsid w:val="004E32B4"/>
    <w:rsid w:val="004F265A"/>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646F26"/>
    <w:rsid w:val="006526CA"/>
    <w:rsid w:val="006578E8"/>
    <w:rsid w:val="00674B5A"/>
    <w:rsid w:val="006750C8"/>
    <w:rsid w:val="00685D1F"/>
    <w:rsid w:val="00692306"/>
    <w:rsid w:val="0069243F"/>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964BB"/>
    <w:rsid w:val="007B0CA8"/>
    <w:rsid w:val="007B4EE8"/>
    <w:rsid w:val="007C0A4D"/>
    <w:rsid w:val="007C1898"/>
    <w:rsid w:val="007E3FF9"/>
    <w:rsid w:val="007F3491"/>
    <w:rsid w:val="007F4D6A"/>
    <w:rsid w:val="007F5501"/>
    <w:rsid w:val="007F62BC"/>
    <w:rsid w:val="007F7092"/>
    <w:rsid w:val="0080060D"/>
    <w:rsid w:val="008035CB"/>
    <w:rsid w:val="00825AF9"/>
    <w:rsid w:val="008341A0"/>
    <w:rsid w:val="008449F7"/>
    <w:rsid w:val="00844FB1"/>
    <w:rsid w:val="00851201"/>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F40C8"/>
    <w:rsid w:val="0091532D"/>
    <w:rsid w:val="0091587C"/>
    <w:rsid w:val="009212AF"/>
    <w:rsid w:val="00926E4E"/>
    <w:rsid w:val="00955D73"/>
    <w:rsid w:val="00957FAC"/>
    <w:rsid w:val="00965F81"/>
    <w:rsid w:val="00992E39"/>
    <w:rsid w:val="009B208D"/>
    <w:rsid w:val="009C153E"/>
    <w:rsid w:val="009C72C0"/>
    <w:rsid w:val="009D01F6"/>
    <w:rsid w:val="009F47EA"/>
    <w:rsid w:val="00A030EB"/>
    <w:rsid w:val="00A12A89"/>
    <w:rsid w:val="00A44CF6"/>
    <w:rsid w:val="00A47840"/>
    <w:rsid w:val="00A55636"/>
    <w:rsid w:val="00A572E8"/>
    <w:rsid w:val="00A60019"/>
    <w:rsid w:val="00A62CF8"/>
    <w:rsid w:val="00A76539"/>
    <w:rsid w:val="00A76AB4"/>
    <w:rsid w:val="00A76D33"/>
    <w:rsid w:val="00A810AC"/>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A7B"/>
    <w:rsid w:val="00BF1090"/>
    <w:rsid w:val="00C05190"/>
    <w:rsid w:val="00C16C43"/>
    <w:rsid w:val="00C2207C"/>
    <w:rsid w:val="00C2330D"/>
    <w:rsid w:val="00C235F7"/>
    <w:rsid w:val="00C6058A"/>
    <w:rsid w:val="00C62B99"/>
    <w:rsid w:val="00C70ECC"/>
    <w:rsid w:val="00C841D6"/>
    <w:rsid w:val="00C91524"/>
    <w:rsid w:val="00CA333D"/>
    <w:rsid w:val="00CA7C6B"/>
    <w:rsid w:val="00CB3349"/>
    <w:rsid w:val="00CB76CC"/>
    <w:rsid w:val="00CF2C7B"/>
    <w:rsid w:val="00CF3D55"/>
    <w:rsid w:val="00D03236"/>
    <w:rsid w:val="00D03F1F"/>
    <w:rsid w:val="00D76767"/>
    <w:rsid w:val="00D91FBF"/>
    <w:rsid w:val="00DB08F8"/>
    <w:rsid w:val="00DB358B"/>
    <w:rsid w:val="00DF5072"/>
    <w:rsid w:val="00E14B35"/>
    <w:rsid w:val="00E17FEA"/>
    <w:rsid w:val="00E241C3"/>
    <w:rsid w:val="00E33F8C"/>
    <w:rsid w:val="00E35606"/>
    <w:rsid w:val="00E451A7"/>
    <w:rsid w:val="00E77BC5"/>
    <w:rsid w:val="00E83718"/>
    <w:rsid w:val="00E85DFB"/>
    <w:rsid w:val="00E93268"/>
    <w:rsid w:val="00EB426B"/>
    <w:rsid w:val="00EB6636"/>
    <w:rsid w:val="00EB6BB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6.wmf"/><Relationship Id="rId247" Type="http://schemas.openxmlformats.org/officeDocument/2006/relationships/oleObject" Target="embeddings/oleObject112.bin"/><Relationship Id="rId107" Type="http://schemas.openxmlformats.org/officeDocument/2006/relationships/oleObject" Target="embeddings/oleObject42.bin"/><Relationship Id="rId268" Type="http://schemas.openxmlformats.org/officeDocument/2006/relationships/image" Target="media/image127.wmf"/><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57.wmf"/><Relationship Id="rId149" Type="http://schemas.openxmlformats.org/officeDocument/2006/relationships/oleObject" Target="embeddings/oleObject63.bin"/><Relationship Id="rId314" Type="http://schemas.openxmlformats.org/officeDocument/2006/relationships/image" Target="media/image152.wmf"/><Relationship Id="rId335" Type="http://schemas.openxmlformats.org/officeDocument/2006/relationships/oleObject" Target="embeddings/oleObject154.bin"/><Relationship Id="rId356" Type="http://schemas.openxmlformats.org/officeDocument/2006/relationships/oleObject" Target="embeddings/oleObject164.bin"/><Relationship Id="rId377" Type="http://schemas.openxmlformats.org/officeDocument/2006/relationships/image" Target="media/image185.png"/><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oleObject" Target="embeddings/oleObject107.bin"/><Relationship Id="rId258" Type="http://schemas.openxmlformats.org/officeDocument/2006/relationships/image" Target="media/image122.wmf"/><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hyperlink" Target="http://opencv.willowgarage.com/documentation/cpp/index.html" TargetMode="External"/><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hyperlink" Target="http://www.astrosurf.com/buil/d70v10d/eval.htm" TargetMode="External"/><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fontTable" Target="fontTable.xml"/><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theme" Target="theme/theme1.xml"/><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ABCE47-DDCE-4C39-A969-3B02B7DBE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6</TotalTime>
  <Pages>1</Pages>
  <Words>15219</Words>
  <Characters>77317</Characters>
  <Application>Microsoft Office Word</Application>
  <DocSecurity>0</DocSecurity>
  <Lines>1885</Lines>
  <Paragraphs>79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1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1</cp:revision>
  <dcterms:created xsi:type="dcterms:W3CDTF">2012-02-08T21:25:00Z</dcterms:created>
  <dcterms:modified xsi:type="dcterms:W3CDTF">2012-02-13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